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057A" w:rsidRDefault="002B3EB6">
      <w:pPr>
        <w:rPr>
          <w:rtl/>
          <w:lang w:bidi="ar-JO"/>
        </w:rPr>
      </w:pPr>
      <w:r>
        <w:rPr>
          <w:rFonts w:hint="cs"/>
          <w:rtl/>
          <w:lang w:bidi="ar-JO"/>
        </w:rPr>
        <w:t xml:space="preserve">نسخة  مقترحة  لامتحان  كيمياء  2015 م </w:t>
      </w:r>
    </w:p>
    <w:p w:rsidR="002B3EB6" w:rsidRDefault="002B3EB6">
      <w:pPr>
        <w:rPr>
          <w:rtl/>
          <w:lang w:bidi="ar-JO"/>
        </w:rPr>
      </w:pPr>
      <w:r>
        <w:rPr>
          <w:rFonts w:hint="cs"/>
          <w:rtl/>
          <w:lang w:bidi="ar-JO"/>
        </w:rPr>
        <w:t xml:space="preserve">بسام  العلاوين </w:t>
      </w:r>
      <w:bookmarkStart w:id="0" w:name="_GoBack"/>
      <w:bookmarkEnd w:id="0"/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س1:أ) ادرس البيانات المتعلقة بالتفاعل  </w:t>
      </w:r>
      <w:r w:rsidRPr="002B3EB6">
        <w:rPr>
          <w:rFonts w:ascii="Times New Roman" w:eastAsia="Times New Roman" w:hAnsi="Times New Roman" w:cs="Times New Roman"/>
          <w:sz w:val="28"/>
          <w:szCs w:val="28"/>
          <w:lang w:bidi="ar-JO"/>
        </w:rPr>
        <w:t>CO  + NO</w:t>
      </w:r>
      <w:r w:rsidRPr="002B3EB6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2B3EB6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  →  CO</w:t>
      </w:r>
      <w:r w:rsidRPr="002B3EB6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2B3EB6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  + NO          </w:t>
      </w:r>
    </w:p>
    <w:p w:rsidR="002B3EB6" w:rsidRPr="002B3EB6" w:rsidRDefault="002B3EB6" w:rsidP="002B3EB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والرسم البياني بين تركيز </w:t>
      </w:r>
      <w:r w:rsidRPr="002B3EB6">
        <w:rPr>
          <w:rFonts w:ascii="Times New Roman" w:eastAsia="Times New Roman" w:hAnsi="Times New Roman" w:cs="Times New Roman"/>
          <w:sz w:val="28"/>
          <w:szCs w:val="28"/>
          <w:lang w:bidi="ar-JO"/>
        </w:rPr>
        <w:t>CO</w:t>
      </w: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مول/لتر والزمن (ث)</w:t>
      </w: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tbl>
      <w:tblPr>
        <w:tblStyle w:val="a3"/>
        <w:bidiVisual/>
        <w:tblW w:w="0" w:type="auto"/>
        <w:tblLook w:val="01E0" w:firstRow="1" w:lastRow="1" w:firstColumn="1" w:lastColumn="1" w:noHBand="0" w:noVBand="0"/>
      </w:tblPr>
      <w:tblGrid>
        <w:gridCol w:w="1225"/>
        <w:gridCol w:w="1188"/>
        <w:gridCol w:w="1221"/>
        <w:gridCol w:w="1222"/>
        <w:gridCol w:w="1222"/>
        <w:gridCol w:w="1222"/>
        <w:gridCol w:w="1222"/>
      </w:tblGrid>
      <w:tr w:rsidR="002B3EB6" w:rsidRPr="002B3EB6" w:rsidTr="002074C7">
        <w:tc>
          <w:tcPr>
            <w:tcW w:w="1367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 xml:space="preserve">تركيز </w:t>
            </w:r>
            <w:r w:rsidRPr="002B3EB6">
              <w:rPr>
                <w:sz w:val="28"/>
                <w:szCs w:val="28"/>
                <w:lang w:bidi="ar-JO"/>
              </w:rPr>
              <w:t>CO</w:t>
            </w:r>
          </w:p>
        </w:tc>
        <w:tc>
          <w:tcPr>
            <w:tcW w:w="1367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0,1</w:t>
            </w:r>
          </w:p>
        </w:tc>
        <w:tc>
          <w:tcPr>
            <w:tcW w:w="1367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0,07</w:t>
            </w:r>
          </w:p>
        </w:tc>
        <w:tc>
          <w:tcPr>
            <w:tcW w:w="1368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0,05</w:t>
            </w:r>
          </w:p>
        </w:tc>
        <w:tc>
          <w:tcPr>
            <w:tcW w:w="1368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0,04</w:t>
            </w:r>
          </w:p>
        </w:tc>
        <w:tc>
          <w:tcPr>
            <w:tcW w:w="1368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0,03</w:t>
            </w:r>
          </w:p>
        </w:tc>
        <w:tc>
          <w:tcPr>
            <w:tcW w:w="1368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0,02</w:t>
            </w:r>
          </w:p>
        </w:tc>
      </w:tr>
      <w:tr w:rsidR="002B3EB6" w:rsidRPr="002B3EB6" w:rsidTr="002074C7">
        <w:tc>
          <w:tcPr>
            <w:tcW w:w="1367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الزمن</w:t>
            </w:r>
          </w:p>
        </w:tc>
        <w:tc>
          <w:tcPr>
            <w:tcW w:w="1367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0</w:t>
            </w:r>
          </w:p>
        </w:tc>
        <w:tc>
          <w:tcPr>
            <w:tcW w:w="1367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10</w:t>
            </w:r>
          </w:p>
        </w:tc>
        <w:tc>
          <w:tcPr>
            <w:tcW w:w="1368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20</w:t>
            </w:r>
          </w:p>
        </w:tc>
        <w:tc>
          <w:tcPr>
            <w:tcW w:w="1368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30</w:t>
            </w:r>
          </w:p>
        </w:tc>
        <w:tc>
          <w:tcPr>
            <w:tcW w:w="1368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40</w:t>
            </w:r>
          </w:p>
        </w:tc>
        <w:tc>
          <w:tcPr>
            <w:tcW w:w="1368" w:type="dxa"/>
          </w:tcPr>
          <w:p w:rsidR="002B3EB6" w:rsidRPr="002B3EB6" w:rsidRDefault="002B3EB6" w:rsidP="002B3EB6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B3EB6">
              <w:rPr>
                <w:rFonts w:hint="cs"/>
                <w:sz w:val="28"/>
                <w:szCs w:val="28"/>
                <w:rtl/>
                <w:lang w:bidi="ar-JO"/>
              </w:rPr>
              <w:t>100</w:t>
            </w:r>
          </w:p>
        </w:tc>
      </w:tr>
    </w:tbl>
    <w:p w:rsidR="002B3EB6" w:rsidRPr="002B3EB6" w:rsidRDefault="002B3EB6" w:rsidP="002B3EB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D3D3B2C" wp14:editId="31140DB5">
                <wp:simplePos x="0" y="0"/>
                <wp:positionH relativeFrom="column">
                  <wp:posOffset>-457200</wp:posOffset>
                </wp:positionH>
                <wp:positionV relativeFrom="paragraph">
                  <wp:posOffset>2927350</wp:posOffset>
                </wp:positionV>
                <wp:extent cx="533400" cy="342900"/>
                <wp:effectExtent l="9525" t="9525" r="9525" b="9525"/>
                <wp:wrapNone/>
                <wp:docPr id="25" name="مربع نص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0,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25" o:spid="_x0000_s1026" type="#_x0000_t202" style="position:absolute;left:0;text-align:left;margin-left:-36pt;margin-top:230.5pt;width:42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0,02</w:t>
                      </w:r>
                    </w:p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5EA301" wp14:editId="6EA05DCA">
                <wp:simplePos x="0" y="0"/>
                <wp:positionH relativeFrom="column">
                  <wp:posOffset>-457200</wp:posOffset>
                </wp:positionH>
                <wp:positionV relativeFrom="paragraph">
                  <wp:posOffset>2241550</wp:posOffset>
                </wp:positionV>
                <wp:extent cx="533400" cy="342900"/>
                <wp:effectExtent l="9525" t="9525" r="9525" b="9525"/>
                <wp:wrapNone/>
                <wp:docPr id="24" name="مربع نص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0,0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4" o:spid="_x0000_s1027" type="#_x0000_t202" style="position:absolute;left:0;text-align:left;margin-left:-36pt;margin-top:176.5pt;width:42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0,04</w:t>
                      </w:r>
                    </w:p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93AF4F6" wp14:editId="05D44E79">
                <wp:simplePos x="0" y="0"/>
                <wp:positionH relativeFrom="column">
                  <wp:posOffset>-457200</wp:posOffset>
                </wp:positionH>
                <wp:positionV relativeFrom="paragraph">
                  <wp:posOffset>1555750</wp:posOffset>
                </wp:positionV>
                <wp:extent cx="533400" cy="342900"/>
                <wp:effectExtent l="9525" t="9525" r="9525" b="9525"/>
                <wp:wrapNone/>
                <wp:docPr id="23" name="مربع نص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0,0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3" o:spid="_x0000_s1028" type="#_x0000_t202" style="position:absolute;left:0;text-align:left;margin-left:-36pt;margin-top:122.5pt;width:42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0,05</w:t>
                      </w:r>
                    </w:p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D327E9" wp14:editId="0BAEF914">
                <wp:simplePos x="0" y="0"/>
                <wp:positionH relativeFrom="column">
                  <wp:posOffset>-457200</wp:posOffset>
                </wp:positionH>
                <wp:positionV relativeFrom="paragraph">
                  <wp:posOffset>984250</wp:posOffset>
                </wp:positionV>
                <wp:extent cx="533400" cy="342900"/>
                <wp:effectExtent l="9525" t="9525" r="9525" b="9525"/>
                <wp:wrapNone/>
                <wp:docPr id="22" name="مربع نص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0,0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2" o:spid="_x0000_s1029" type="#_x0000_t202" style="position:absolute;left:0;text-align:left;margin-left:-36pt;margin-top:77.5pt;width:42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0,07</w:t>
                      </w:r>
                    </w:p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96292A" wp14:editId="65B6133C">
                <wp:simplePos x="0" y="0"/>
                <wp:positionH relativeFrom="column">
                  <wp:posOffset>-457200</wp:posOffset>
                </wp:positionH>
                <wp:positionV relativeFrom="paragraph">
                  <wp:posOffset>412750</wp:posOffset>
                </wp:positionV>
                <wp:extent cx="533400" cy="342900"/>
                <wp:effectExtent l="9525" t="9525" r="9525" b="9525"/>
                <wp:wrapNone/>
                <wp:docPr id="21" name="مربع نص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0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1" o:spid="_x0000_s1030" type="#_x0000_t202" style="position:absolute;left:0;text-align:left;margin-left:-36pt;margin-top:32.5pt;width:42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0,1</w:t>
                      </w:r>
                    </w:p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ED1303B" wp14:editId="2A341643">
                <wp:simplePos x="0" y="0"/>
                <wp:positionH relativeFrom="column">
                  <wp:posOffset>2895600</wp:posOffset>
                </wp:positionH>
                <wp:positionV relativeFrom="paragraph">
                  <wp:posOffset>3613150</wp:posOffset>
                </wp:positionV>
                <wp:extent cx="381000" cy="342900"/>
                <wp:effectExtent l="9525" t="9525" r="9525" b="9525"/>
                <wp:wrapNone/>
                <wp:docPr id="19" name="مربع نص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9" o:spid="_x0000_s1031" type="#_x0000_t202" style="position:absolute;left:0;text-align:left;margin-left:228pt;margin-top:284.5pt;width:30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">
                <v:textbox>
                  <w:txbxContent>
                    <w:p w:rsidR="002B3EB6" w:rsidRDefault="002B3EB6" w:rsidP="002B3EB6"/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B46BF1D" wp14:editId="541E8CE8">
                <wp:simplePos x="0" y="0"/>
                <wp:positionH relativeFrom="column">
                  <wp:posOffset>2514600</wp:posOffset>
                </wp:positionH>
                <wp:positionV relativeFrom="paragraph">
                  <wp:posOffset>3613150</wp:posOffset>
                </wp:positionV>
                <wp:extent cx="381000" cy="342900"/>
                <wp:effectExtent l="9525" t="9525" r="9525" b="9525"/>
                <wp:wrapNone/>
                <wp:docPr id="18" name="مربع نص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8" o:spid="_x0000_s1032" type="#_x0000_t202" style="position:absolute;left:0;text-align:left;margin-left:198pt;margin-top:284.5pt;width:30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80</w:t>
                      </w:r>
                    </w:p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108429" wp14:editId="1BAAF79B">
                <wp:simplePos x="0" y="0"/>
                <wp:positionH relativeFrom="column">
                  <wp:posOffset>2133600</wp:posOffset>
                </wp:positionH>
                <wp:positionV relativeFrom="paragraph">
                  <wp:posOffset>3613150</wp:posOffset>
                </wp:positionV>
                <wp:extent cx="381000" cy="342900"/>
                <wp:effectExtent l="9525" t="9525" r="9525" b="9525"/>
                <wp:wrapNone/>
                <wp:docPr id="17" name="مربع نص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7" o:spid="_x0000_s1033" type="#_x0000_t202" style="position:absolute;left:0;text-align:left;margin-left:168pt;margin-top:284.5pt;width:3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">
                <v:textbox>
                  <w:txbxContent>
                    <w:p w:rsidR="002B3EB6" w:rsidRDefault="002B3EB6" w:rsidP="002B3EB6"/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8E9BF91" wp14:editId="0A66D161">
                <wp:simplePos x="0" y="0"/>
                <wp:positionH relativeFrom="column">
                  <wp:posOffset>1752600</wp:posOffset>
                </wp:positionH>
                <wp:positionV relativeFrom="paragraph">
                  <wp:posOffset>3613150</wp:posOffset>
                </wp:positionV>
                <wp:extent cx="381000" cy="342900"/>
                <wp:effectExtent l="9525" t="9525" r="9525" b="9525"/>
                <wp:wrapNone/>
                <wp:docPr id="16" name="مربع نص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6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6" o:spid="_x0000_s1034" type="#_x0000_t202" style="position:absolute;left:0;text-align:left;margin-left:138pt;margin-top:284.5pt;width:30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60</w:t>
                      </w:r>
                    </w:p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57B3674" wp14:editId="02E4CD2C">
                <wp:simplePos x="0" y="0"/>
                <wp:positionH relativeFrom="column">
                  <wp:posOffset>1371600</wp:posOffset>
                </wp:positionH>
                <wp:positionV relativeFrom="paragraph">
                  <wp:posOffset>3613150</wp:posOffset>
                </wp:positionV>
                <wp:extent cx="381000" cy="342900"/>
                <wp:effectExtent l="9525" t="9525" r="9525" b="9525"/>
                <wp:wrapNone/>
                <wp:docPr id="15" name="مربع نص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5" o:spid="_x0000_s1035" type="#_x0000_t202" style="position:absolute;left:0;text-align:left;margin-left:108pt;margin-top:284.5pt;width:30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">
                <v:textbox>
                  <w:txbxContent>
                    <w:p w:rsidR="002B3EB6" w:rsidRDefault="002B3EB6" w:rsidP="002B3EB6"/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E9FB9F9" wp14:editId="70AE46A5">
                <wp:simplePos x="0" y="0"/>
                <wp:positionH relativeFrom="column">
                  <wp:posOffset>990600</wp:posOffset>
                </wp:positionH>
                <wp:positionV relativeFrom="paragraph">
                  <wp:posOffset>3613150</wp:posOffset>
                </wp:positionV>
                <wp:extent cx="381000" cy="342900"/>
                <wp:effectExtent l="9525" t="9525" r="9525" b="9525"/>
                <wp:wrapNone/>
                <wp:docPr id="14" name="مربع نص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4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4" o:spid="_x0000_s1036" type="#_x0000_t202" style="position:absolute;left:0;text-align:left;margin-left:78pt;margin-top:284.5pt;width:30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D919D5" wp14:editId="6BC0DDD0">
                <wp:simplePos x="0" y="0"/>
                <wp:positionH relativeFrom="column">
                  <wp:posOffset>609600</wp:posOffset>
                </wp:positionH>
                <wp:positionV relativeFrom="paragraph">
                  <wp:posOffset>3613150</wp:posOffset>
                </wp:positionV>
                <wp:extent cx="381000" cy="342900"/>
                <wp:effectExtent l="9525" t="9525" r="9525" b="9525"/>
                <wp:wrapNone/>
                <wp:docPr id="13" name="مربع نص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3" o:spid="_x0000_s1037" type="#_x0000_t202" style="position:absolute;left:0;text-align:left;margin-left:48pt;margin-top:284.5pt;width:30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">
                <v:textbox>
                  <w:txbxContent>
                    <w:p w:rsidR="002B3EB6" w:rsidRDefault="002B3EB6" w:rsidP="002B3EB6"/>
                  </w:txbxContent>
                </v:textbox>
              </v:shape>
            </w:pict>
          </mc:Fallback>
        </mc:AlternateContent>
      </w: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0A61CE" wp14:editId="665715BE">
                <wp:simplePos x="0" y="0"/>
                <wp:positionH relativeFrom="column">
                  <wp:posOffset>228600</wp:posOffset>
                </wp:positionH>
                <wp:positionV relativeFrom="paragraph">
                  <wp:posOffset>3613150</wp:posOffset>
                </wp:positionV>
                <wp:extent cx="381000" cy="342900"/>
                <wp:effectExtent l="9525" t="9525" r="9525" b="9525"/>
                <wp:wrapNone/>
                <wp:docPr id="12" name="مربع نص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2" o:spid="_x0000_s1038" type="#_x0000_t202" style="position:absolute;left:0;text-align:left;margin-left:18pt;margin-top:284.5pt;width:30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2B3EB6" w:rsidRPr="002B3EB6" w:rsidRDefault="00C60FD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051CCAD" wp14:editId="6D25F245">
                <wp:simplePos x="0" y="0"/>
                <wp:positionH relativeFrom="column">
                  <wp:posOffset>76068</wp:posOffset>
                </wp:positionH>
                <wp:positionV relativeFrom="paragraph">
                  <wp:posOffset>104140</wp:posOffset>
                </wp:positionV>
                <wp:extent cx="3656965" cy="3200400"/>
                <wp:effectExtent l="0" t="0" r="19685" b="19050"/>
                <wp:wrapNone/>
                <wp:docPr id="3" name="مجموعة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6965" cy="3200400"/>
                          <a:chOff x="3472" y="3260"/>
                          <a:chExt cx="4488" cy="3902"/>
                        </a:xfrm>
                      </wpg:grpSpPr>
                      <wps:wsp>
                        <wps:cNvPr id="4" name="Line 3"/>
                        <wps:cNvCnPr/>
                        <wps:spPr bwMode="auto">
                          <a:xfrm>
                            <a:off x="3472" y="3260"/>
                            <a:ext cx="1" cy="39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"/>
                        <wps:cNvCnPr/>
                        <wps:spPr bwMode="auto">
                          <a:xfrm>
                            <a:off x="3472" y="7162"/>
                            <a:ext cx="430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"/>
                        <wps:cNvCnPr/>
                        <wps:spPr bwMode="auto">
                          <a:xfrm>
                            <a:off x="3472" y="6465"/>
                            <a:ext cx="439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6"/>
                        <wps:cNvCnPr/>
                        <wps:spPr bwMode="auto">
                          <a:xfrm>
                            <a:off x="3472" y="5629"/>
                            <a:ext cx="448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"/>
                        <wps:cNvCnPr/>
                        <wps:spPr bwMode="auto">
                          <a:xfrm>
                            <a:off x="3472" y="4793"/>
                            <a:ext cx="448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8"/>
                        <wps:cNvCnPr/>
                        <wps:spPr bwMode="auto">
                          <a:xfrm>
                            <a:off x="3472" y="4096"/>
                            <a:ext cx="448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"/>
                        <wps:cNvCnPr/>
                        <wps:spPr bwMode="auto">
                          <a:xfrm>
                            <a:off x="3472" y="3399"/>
                            <a:ext cx="430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10"/>
                        <wps:cNvSpPr>
                          <a:spLocks/>
                        </wps:cNvSpPr>
                        <wps:spPr bwMode="auto">
                          <a:xfrm>
                            <a:off x="3472" y="3400"/>
                            <a:ext cx="4290" cy="3336"/>
                          </a:xfrm>
                          <a:custGeom>
                            <a:avLst/>
                            <a:gdLst>
                              <a:gd name="T0" fmla="*/ 0 w 5505"/>
                              <a:gd name="T1" fmla="*/ 0 h 4309"/>
                              <a:gd name="T2" fmla="*/ 1425 w 5505"/>
                              <a:gd name="T3" fmla="*/ 2969 h 4309"/>
                              <a:gd name="T4" fmla="*/ 3165 w 5505"/>
                              <a:gd name="T5" fmla="*/ 4049 h 4309"/>
                              <a:gd name="T6" fmla="*/ 4825 w 5505"/>
                              <a:gd name="T7" fmla="*/ 4249 h 4309"/>
                              <a:gd name="T8" fmla="*/ 5505 w 5505"/>
                              <a:gd name="T9" fmla="*/ 4309 h 43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05" h="4309">
                                <a:moveTo>
                                  <a:pt x="0" y="0"/>
                                </a:moveTo>
                                <a:cubicBezTo>
                                  <a:pt x="237" y="495"/>
                                  <a:pt x="898" y="2294"/>
                                  <a:pt x="1425" y="2969"/>
                                </a:cubicBezTo>
                                <a:cubicBezTo>
                                  <a:pt x="1952" y="3644"/>
                                  <a:pt x="2598" y="3836"/>
                                  <a:pt x="3165" y="4049"/>
                                </a:cubicBezTo>
                                <a:cubicBezTo>
                                  <a:pt x="3732" y="4262"/>
                                  <a:pt x="4435" y="4206"/>
                                  <a:pt x="4825" y="4249"/>
                                </a:cubicBezTo>
                                <a:cubicBezTo>
                                  <a:pt x="5215" y="4292"/>
                                  <a:pt x="5363" y="4297"/>
                                  <a:pt x="5505" y="430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مجموعة 3" o:spid="_x0000_s1026" style="position:absolute;left:0;text-align:left;margin-left:6pt;margin-top:8.2pt;width:287.95pt;height:252pt;z-index:251659264" coordorigin="3472,3260" coordsize="4488,39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">
                <v:line id="Line 3" o:spid="_x0000_s1027" style="position:absolute;visibility:visible;mso-wrap-style:square" from="3472,3260" to="3473,7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4" o:spid="_x0000_s1028" style="position:absolute;visibility:visible;mso-wrap-style:square" from="3472,7162" to="7773,7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5" o:spid="_x0000_s1029" style="position:absolute;visibility:visible;mso-wrap-style:square" from="3472,6465" to="7867,6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6" o:spid="_x0000_s1030" style="position:absolute;visibility:visible;mso-wrap-style:square" from="3472,5629" to="7960,5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7" o:spid="_x0000_s1031" style="position:absolute;visibility:visible;mso-wrap-style:square" from="3472,4793" to="7960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8" o:spid="_x0000_s1032" style="position:absolute;visibility:visible;mso-wrap-style:square" from="3472,4096" to="7960,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9" o:spid="_x0000_s1033" style="position:absolute;visibility:visible;mso-wrap-style:square" from="3472,3399" to="7773,3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shape id="Freeform 10" o:spid="_x0000_s1034" style="position:absolute;left:3472;top:3400;width:4290;height:3336;visibility:visible;mso-wrap-style:square;v-text-anchor:top" coordsize="5505,43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VIbsEA&#10;AADbAAAADwAAAGRycy9kb3ducmV2LnhtbERPTYvCMBC9C/6HMMJeRNOKiFSjFJcFD4tgXViPYzO2&#10;xWZSmmi7/34jCN7m8T5nve1NLR7UusqygngagSDOra64UPBz+posQTiPrLG2TAr+yMF2MxysMdG2&#10;4yM9Ml+IEMIuQQWl900ipctLMuimtiEO3NW2Bn2AbSF1i10IN7WcRdFCGqw4NJTY0K6k/JbdjYJL&#10;lqbzsey7s/yN3eF7nO93n0ulPkZ9ugLhqfdv8cu912F+DM9fwgF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S1SG7BAAAA2wAAAA8AAAAAAAAAAAAAAAAAmAIAAGRycy9kb3du&#10;cmV2LnhtbFBLBQYAAAAABAAEAPUAAACGAwAAAAA=&#10;" path="m,c237,495,898,2294,1425,2969v527,675,1173,867,1740,1080c3732,4262,4435,4206,4825,4249v390,43,538,48,680,60e" filled="f">
                  <v:path arrowok="t" o:connecttype="custom" o:connectlocs="0,0;1110,2299;2466,3135;3760,3290;4290,3336" o:connectangles="0,0,0,0,0"/>
                </v:shape>
              </v:group>
            </w:pict>
          </mc:Fallback>
        </mc:AlternateContent>
      </w: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2FC46C3" wp14:editId="03338DDF">
                <wp:simplePos x="0" y="0"/>
                <wp:positionH relativeFrom="column">
                  <wp:posOffset>-630531</wp:posOffset>
                </wp:positionH>
                <wp:positionV relativeFrom="paragraph">
                  <wp:posOffset>115474</wp:posOffset>
                </wp:positionV>
                <wp:extent cx="685165" cy="342900"/>
                <wp:effectExtent l="0" t="0" r="19685" b="19050"/>
                <wp:wrapNone/>
                <wp:docPr id="2" name="مربع ن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16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التركي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" o:spid="_x0000_s1039" type="#_x0000_t202" style="position:absolute;left:0;text-align:left;margin-left:-49.65pt;margin-top:9.1pt;width:53.95pt;height:2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التركيز</w:t>
                      </w:r>
                    </w:p>
                  </w:txbxContent>
                </v:textbox>
              </v:shape>
            </w:pict>
          </mc:Fallback>
        </mc:AlternateContent>
      </w: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C60FD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BDB6906" wp14:editId="1B58CFAB">
                <wp:simplePos x="0" y="0"/>
                <wp:positionH relativeFrom="column">
                  <wp:posOffset>3273425</wp:posOffset>
                </wp:positionH>
                <wp:positionV relativeFrom="paragraph">
                  <wp:posOffset>138430</wp:posOffset>
                </wp:positionV>
                <wp:extent cx="528320" cy="342900"/>
                <wp:effectExtent l="0" t="0" r="24130" b="19050"/>
                <wp:wrapNone/>
                <wp:docPr id="20" name="مربع نص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32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1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0" o:spid="_x0000_s1040" type="#_x0000_t202" style="position:absolute;left:0;text-align:left;margin-left:257.75pt;margin-top:10.9pt;width:41.6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100</w:t>
                      </w:r>
                    </w:p>
                  </w:txbxContent>
                </v:textbox>
              </v:shape>
            </w:pict>
          </mc:Fallback>
        </mc:AlternateContent>
      </w:r>
    </w:p>
    <w:p w:rsidR="002B3EB6" w:rsidRDefault="00C60FD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5BB253F" wp14:editId="2790C7CA">
                <wp:simplePos x="0" y="0"/>
                <wp:positionH relativeFrom="column">
                  <wp:posOffset>1600835</wp:posOffset>
                </wp:positionH>
                <wp:positionV relativeFrom="paragraph">
                  <wp:posOffset>158115</wp:posOffset>
                </wp:positionV>
                <wp:extent cx="532765" cy="342900"/>
                <wp:effectExtent l="0" t="0" r="19685" b="19050"/>
                <wp:wrapNone/>
                <wp:docPr id="1" name="مربع ن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76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EB6" w:rsidRDefault="002B3EB6" w:rsidP="002B3EB6">
                            <w:r>
                              <w:rPr>
                                <w:rFonts w:hint="cs"/>
                                <w:rtl/>
                              </w:rPr>
                              <w:t>الزم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" o:spid="_x0000_s1041" type="#_x0000_t202" style="position:absolute;left:0;text-align:left;margin-left:126.05pt;margin-top:12.45pt;width:41.95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">
                <v:textbox>
                  <w:txbxContent>
                    <w:p w:rsidR="002B3EB6" w:rsidRDefault="002B3EB6" w:rsidP="002B3EB6">
                      <w:r>
                        <w:rPr>
                          <w:rFonts w:hint="cs"/>
                          <w:rtl/>
                        </w:rPr>
                        <w:t>الزمن</w:t>
                      </w:r>
                    </w:p>
                  </w:txbxContent>
                </v:textbox>
              </v:shape>
            </w:pict>
          </mc:Fallback>
        </mc:AlternateContent>
      </w:r>
    </w:p>
    <w:p w:rsidR="00C60FD6" w:rsidRPr="002B3EB6" w:rsidRDefault="00C60FD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numPr>
          <w:ilvl w:val="0"/>
          <w:numId w:val="1"/>
        </w:numPr>
        <w:tabs>
          <w:tab w:val="left" w:pos="121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احسب معدل السرعة </w:t>
      </w:r>
    </w:p>
    <w:p w:rsidR="002B3EB6" w:rsidRPr="002B3EB6" w:rsidRDefault="002B3EB6" w:rsidP="002B3EB6">
      <w:pPr>
        <w:numPr>
          <w:ilvl w:val="0"/>
          <w:numId w:val="1"/>
        </w:numPr>
        <w:tabs>
          <w:tab w:val="left" w:pos="121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احسب السرعة اللحظية عند الزمن 40</w:t>
      </w:r>
    </w:p>
    <w:p w:rsidR="002B3EB6" w:rsidRPr="002B3EB6" w:rsidRDefault="002B3EB6" w:rsidP="002B3EB6">
      <w:pPr>
        <w:numPr>
          <w:ilvl w:val="0"/>
          <w:numId w:val="1"/>
        </w:numPr>
        <w:tabs>
          <w:tab w:val="left" w:pos="121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متى تكون سرعة التفاعل اكبر ما يمكن </w:t>
      </w:r>
    </w:p>
    <w:p w:rsidR="002B3EB6" w:rsidRPr="002B3EB6" w:rsidRDefault="002B3EB6" w:rsidP="002B3EB6">
      <w:pPr>
        <w:numPr>
          <w:ilvl w:val="0"/>
          <w:numId w:val="1"/>
        </w:numPr>
        <w:tabs>
          <w:tab w:val="left" w:pos="121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احسب معدل تكون </w:t>
      </w:r>
      <w:r w:rsidRPr="002B3EB6">
        <w:rPr>
          <w:rFonts w:ascii="Times New Roman" w:eastAsia="Times New Roman" w:hAnsi="Times New Roman" w:cs="Times New Roman"/>
          <w:sz w:val="28"/>
          <w:szCs w:val="28"/>
          <w:lang w:bidi="ar-JO"/>
        </w:rPr>
        <w:t>NO</w:t>
      </w: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في الفترة من 20   ---   30  ث </w:t>
      </w: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ب) في تفاعل متزن </w:t>
      </w:r>
      <w:r w:rsidRPr="002B3EB6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A  + B  → C+D              </w:t>
      </w: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ما تأثير زيادة درجة الحرارة على كل من </w:t>
      </w: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طاقة التنشيط     </w:t>
      </w:r>
    </w:p>
    <w:p w:rsidR="002B3EB6" w:rsidRPr="002B3EB6" w:rsidRDefault="002B3EB6" w:rsidP="002B3EB6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سرعة التفاعل </w:t>
      </w:r>
    </w:p>
    <w:p w:rsidR="002B3EB6" w:rsidRPr="002B3EB6" w:rsidRDefault="002B3EB6" w:rsidP="002B3EB6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B3EB6">
        <w:rPr>
          <w:rFonts w:ascii="Times New Roman" w:eastAsia="Times New Roman" w:hAnsi="Times New Roman" w:cs="Times New Roman"/>
          <w:position w:val="-4"/>
          <w:sz w:val="28"/>
          <w:szCs w:val="28"/>
          <w:rtl/>
          <w:lang w:bidi="ar-JO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12.9pt" o:ole="">
            <v:imagedata r:id="rId7" o:title=""/>
          </v:shape>
          <o:OLEObject Type="Embed" ProgID="Equation.DSMT4" ShapeID="_x0000_i1025" DrawAspect="Content" ObjectID="_1513253516" r:id="rId8"/>
        </w:object>
      </w:r>
    </w:p>
    <w:p w:rsidR="002B3EB6" w:rsidRDefault="002B3EB6" w:rsidP="002B3EB6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B3EB6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قيمة </w:t>
      </w:r>
      <w:r w:rsidRPr="002B3EB6">
        <w:rPr>
          <w:rFonts w:ascii="Times New Roman" w:eastAsia="Times New Roman" w:hAnsi="Times New Roman" w:cs="Times New Roman"/>
          <w:sz w:val="28"/>
          <w:szCs w:val="28"/>
          <w:lang w:bidi="ar-JO"/>
        </w:rPr>
        <w:t>K</w:t>
      </w:r>
    </w:p>
    <w:p w:rsidR="00D6453E" w:rsidRDefault="00D6453E" w:rsidP="00D6453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D6453E" w:rsidRDefault="00D6453E" w:rsidP="00D6453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D6453E" w:rsidRDefault="00D6453E" w:rsidP="00D6453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</w:p>
    <w:p w:rsidR="00D6453E" w:rsidRPr="00D6453E" w:rsidRDefault="00D6453E" w:rsidP="00D6453E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lastRenderedPageBreak/>
        <w:t>ج) ارسم التصادم الفعال والمعقد المنشط للتفاعلات :</w:t>
      </w:r>
    </w:p>
    <w:p w:rsidR="00D6453E" w:rsidRDefault="00D6453E" w:rsidP="00D6453E">
      <w:pPr>
        <w:numPr>
          <w:ilvl w:val="0"/>
          <w:numId w:val="3"/>
        </w:numPr>
        <w:bidi w:val="0"/>
        <w:spacing w:after="0" w:line="240" w:lineRule="auto"/>
        <w:rPr>
          <w:sz w:val="40"/>
          <w:szCs w:val="40"/>
        </w:rPr>
      </w:pPr>
      <w:r>
        <w:rPr>
          <w:sz w:val="40"/>
          <w:szCs w:val="40"/>
        </w:rPr>
        <w:t>H</w:t>
      </w:r>
      <w:r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 xml:space="preserve">     +  F</w:t>
      </w:r>
      <w:r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 xml:space="preserve">  → 2HF </w:t>
      </w:r>
    </w:p>
    <w:p w:rsidR="00D6453E" w:rsidRPr="004251FD" w:rsidRDefault="00D6453E" w:rsidP="00D6453E">
      <w:pPr>
        <w:numPr>
          <w:ilvl w:val="0"/>
          <w:numId w:val="3"/>
        </w:numPr>
        <w:bidi w:val="0"/>
        <w:spacing w:after="0" w:line="240" w:lineRule="auto"/>
        <w:rPr>
          <w:sz w:val="40"/>
          <w:szCs w:val="40"/>
          <w:rtl/>
        </w:rPr>
      </w:pPr>
      <w:r>
        <w:rPr>
          <w:sz w:val="40"/>
          <w:szCs w:val="40"/>
        </w:rPr>
        <w:t>NO    + O</w:t>
      </w:r>
      <w:r>
        <w:rPr>
          <w:sz w:val="40"/>
          <w:szCs w:val="40"/>
          <w:vertAlign w:val="subscript"/>
        </w:rPr>
        <w:t>3</w:t>
      </w:r>
      <w:r>
        <w:rPr>
          <w:sz w:val="40"/>
          <w:szCs w:val="40"/>
        </w:rPr>
        <w:t xml:space="preserve">  → NO</w:t>
      </w:r>
      <w:r>
        <w:rPr>
          <w:sz w:val="40"/>
          <w:szCs w:val="40"/>
          <w:vertAlign w:val="subscript"/>
        </w:rPr>
        <w:t>2</w:t>
      </w:r>
      <w:r>
        <w:rPr>
          <w:sz w:val="40"/>
          <w:szCs w:val="40"/>
        </w:rPr>
        <w:t xml:space="preserve">   +  O</w:t>
      </w:r>
      <w:r>
        <w:rPr>
          <w:sz w:val="40"/>
          <w:szCs w:val="40"/>
          <w:vertAlign w:val="subscript"/>
        </w:rPr>
        <w:t>2</w:t>
      </w:r>
    </w:p>
    <w:p w:rsidR="00D6453E" w:rsidRDefault="00D6453E" w:rsidP="00D6453E">
      <w:pPr>
        <w:rPr>
          <w:sz w:val="32"/>
          <w:szCs w:val="32"/>
          <w:rtl/>
        </w:rPr>
      </w:pPr>
    </w:p>
    <w:p w:rsidR="00D6453E" w:rsidRDefault="00D6453E" w:rsidP="00D6453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</w:p>
    <w:p w:rsidR="00C60FD6" w:rsidRDefault="00C60FD6" w:rsidP="00C60FD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81365E" w:rsidRPr="0081365E" w:rsidRDefault="0081365E" w:rsidP="0081365E">
      <w:pPr>
        <w:rPr>
          <w:rFonts w:ascii="Times New Roman" w:eastAsia="Times New Roman" w:hAnsi="Times New Roman" w:cs="Times New Roman"/>
          <w:sz w:val="24"/>
          <w:szCs w:val="24"/>
          <w:lang w:bidi="ar-JO"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س2 :  </w:t>
      </w:r>
      <w:r w:rsidR="00516B7E">
        <w:rPr>
          <w:rFonts w:ascii="Times New Roman" w:eastAsia="Times New Roman" w:hAnsi="Times New Roman" w:cs="Times New Roman" w:hint="cs"/>
          <w:sz w:val="24"/>
          <w:szCs w:val="24"/>
          <w:rtl/>
          <w:lang w:bidi="ar-JO"/>
        </w:rPr>
        <w:t>أ)</w:t>
      </w:r>
    </w:p>
    <w:p w:rsidR="0081365E" w:rsidRPr="0081365E" w:rsidRDefault="0081365E" w:rsidP="0081365E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 w:rsidRPr="0081365E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يمثل الشكل المجاور توزيع الطاقة الحركية لاحد التفاعلات بوجود وبدون وجود العامل المساعد عند نفس الظروف </w:t>
      </w:r>
    </w:p>
    <w:p w:rsidR="0081365E" w:rsidRPr="0081365E" w:rsidRDefault="0081365E" w:rsidP="0081365E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4C9FCC5" wp14:editId="63F2E99B">
                <wp:simplePos x="0" y="0"/>
                <wp:positionH relativeFrom="column">
                  <wp:posOffset>-787400</wp:posOffset>
                </wp:positionH>
                <wp:positionV relativeFrom="paragraph">
                  <wp:posOffset>59690</wp:posOffset>
                </wp:positionV>
                <wp:extent cx="913765" cy="457835"/>
                <wp:effectExtent l="0" t="0" r="19685" b="18415"/>
                <wp:wrapNone/>
                <wp:docPr id="32" name="مربع نص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3765" cy="457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65E" w:rsidRDefault="0081365E" w:rsidP="0081365E">
                            <w:r>
                              <w:rPr>
                                <w:rFonts w:hint="cs"/>
                                <w:rtl/>
                              </w:rPr>
                              <w:t xml:space="preserve">عدد الجزيئات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32" o:spid="_x0000_s1042" type="#_x0000_t202" style="position:absolute;left:0;text-align:left;margin-left:-62pt;margin-top:4.7pt;width:71.95pt;height:36.0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">
                <v:textbox>
                  <w:txbxContent>
                    <w:p w:rsidR="0081365E" w:rsidRDefault="0081365E" w:rsidP="0081365E">
                      <w:r>
                        <w:rPr>
                          <w:rFonts w:hint="cs"/>
                          <w:rtl/>
                        </w:rPr>
                        <w:t xml:space="preserve">عدد الجزيئات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78F8C98E" wp14:editId="7B593C27">
                <wp:simplePos x="0" y="0"/>
                <wp:positionH relativeFrom="column">
                  <wp:posOffset>335915</wp:posOffset>
                </wp:positionH>
                <wp:positionV relativeFrom="paragraph">
                  <wp:posOffset>73025</wp:posOffset>
                </wp:positionV>
                <wp:extent cx="1750695" cy="1600835"/>
                <wp:effectExtent l="0" t="0" r="20955" b="37465"/>
                <wp:wrapNone/>
                <wp:docPr id="34" name="مجموعة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0695" cy="1600835"/>
                          <a:chOff x="3566" y="12188"/>
                          <a:chExt cx="2149" cy="1952"/>
                        </a:xfrm>
                      </wpg:grpSpPr>
                      <wps:wsp>
                        <wps:cNvPr id="35" name="Line 36"/>
                        <wps:cNvCnPr/>
                        <wps:spPr bwMode="auto">
                          <a:xfrm>
                            <a:off x="4594" y="13024"/>
                            <a:ext cx="1" cy="1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7"/>
                        <wps:cNvCnPr/>
                        <wps:spPr bwMode="auto">
                          <a:xfrm>
                            <a:off x="5062" y="13582"/>
                            <a:ext cx="1" cy="5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8"/>
                        <wps:cNvCnPr/>
                        <wps:spPr bwMode="auto">
                          <a:xfrm flipH="1">
                            <a:off x="3566" y="12188"/>
                            <a:ext cx="1" cy="19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9"/>
                        <wps:cNvCnPr/>
                        <wps:spPr bwMode="auto">
                          <a:xfrm>
                            <a:off x="3566" y="14139"/>
                            <a:ext cx="214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Freeform 40"/>
                        <wps:cNvSpPr>
                          <a:spLocks/>
                        </wps:cNvSpPr>
                        <wps:spPr bwMode="auto">
                          <a:xfrm>
                            <a:off x="3566" y="12467"/>
                            <a:ext cx="2055" cy="1463"/>
                          </a:xfrm>
                          <a:custGeom>
                            <a:avLst/>
                            <a:gdLst>
                              <a:gd name="T0" fmla="*/ 0 w 2640"/>
                              <a:gd name="T1" fmla="*/ 1890 h 1890"/>
                              <a:gd name="T2" fmla="*/ 840 w 2640"/>
                              <a:gd name="T3" fmla="*/ 90 h 1890"/>
                              <a:gd name="T4" fmla="*/ 1680 w 2640"/>
                              <a:gd name="T5" fmla="*/ 1350 h 1890"/>
                              <a:gd name="T6" fmla="*/ 2640 w 2640"/>
                              <a:gd name="T7" fmla="*/ 1530 h 18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640" h="1890">
                                <a:moveTo>
                                  <a:pt x="0" y="1890"/>
                                </a:moveTo>
                                <a:cubicBezTo>
                                  <a:pt x="280" y="1035"/>
                                  <a:pt x="560" y="180"/>
                                  <a:pt x="840" y="90"/>
                                </a:cubicBezTo>
                                <a:cubicBezTo>
                                  <a:pt x="1120" y="0"/>
                                  <a:pt x="1380" y="1110"/>
                                  <a:pt x="1680" y="1350"/>
                                </a:cubicBezTo>
                                <a:cubicBezTo>
                                  <a:pt x="1980" y="1590"/>
                                  <a:pt x="2480" y="1500"/>
                                  <a:pt x="2640" y="15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Line 41"/>
                        <wps:cNvCnPr/>
                        <wps:spPr bwMode="auto">
                          <a:xfrm flipH="1">
                            <a:off x="3566" y="13582"/>
                            <a:ext cx="149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2"/>
                        <wps:cNvCnPr/>
                        <wps:spPr bwMode="auto">
                          <a:xfrm flipH="1">
                            <a:off x="3566" y="13024"/>
                            <a:ext cx="102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مجموعة 34" o:spid="_x0000_s1026" style="position:absolute;left:0;text-align:left;margin-left:26.45pt;margin-top:5.75pt;width:137.85pt;height:126.05pt;z-index:251685888" coordorigin="3566,12188" coordsize="2149,1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">
                <v:line id="Line 36" o:spid="_x0000_s1027" style="position:absolute;visibility:visible;mso-wrap-style:square" from="4594,13024" to="4595,14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37" o:spid="_x0000_s1028" style="position:absolute;visibility:visible;mso-wrap-style:square" from="5062,13582" to="5063,14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38" o:spid="_x0000_s1029" style="position:absolute;flip:x;visibility:visible;mso-wrap-style:square" from="3566,12188" to="3567,14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    <v:line id="Line 39" o:spid="_x0000_s1030" style="position:absolute;visibility:visible;mso-wrap-style:square" from="3566,14139" to="5715,1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shape id="Freeform 40" o:spid="_x0000_s1031" style="position:absolute;left:3566;top:12467;width:2055;height:1463;visibility:visible;mso-wrap-style:square;v-text-anchor:top" coordsize="2640,18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um2cIA&#10;AADbAAAADwAAAGRycy9kb3ducmV2LnhtbESPQYvCMBSE78L+h/CEvdlUV2StRpEFlx617sHjs3m2&#10;xealJFHrv98IgsdhZr5hluvetOJGzjeWFYyTFARxaXXDlYK/w3b0DcIHZI2tZVLwIA/r1cdgiZm2&#10;d97TrQiViBD2GSqoQ+gyKX1Zk0Gf2I44emfrDIYoXSW1w3uEm1ZO0nQmDTYcF2rs6Kem8lJcjYLp&#10;MT9RsaPtuPzdeJc+8tNsflTqc9hvFiAC9eEdfrVzreBrDs8v8Qf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e6bZwgAAANsAAAAPAAAAAAAAAAAAAAAAAJgCAABkcnMvZG93&#10;bnJldi54bWxQSwUGAAAAAAQABAD1AAAAhwMAAAAA&#10;" path="m,1890c280,1035,560,180,840,90,1120,,1380,1110,1680,1350v300,240,800,150,960,180e" filled="f">
                  <v:path arrowok="t" o:connecttype="custom" o:connectlocs="0,1463;654,70;1308,1045;2055,1184" o:connectangles="0,0,0,0"/>
                </v:shape>
                <v:line id="Line 41" o:spid="_x0000_s1032" style="position:absolute;flip:x;visibility:visible;mso-wrap-style:square" from="3566,13582" to="5061,13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/>
                <v:line id="Line 42" o:spid="_x0000_s1033" style="position:absolute;flip:x;visibility:visible;mso-wrap-style:square" from="3566,13024" to="4593,13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  </v:group>
            </w:pict>
          </mc:Fallback>
        </mc:AlternateContent>
      </w:r>
    </w:p>
    <w:p w:rsidR="0081365E" w:rsidRPr="0081365E" w:rsidRDefault="0081365E" w:rsidP="0081365E">
      <w:pPr>
        <w:tabs>
          <w:tab w:val="left" w:pos="4720"/>
          <w:tab w:val="left" w:pos="6637"/>
        </w:tabs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 w:rsidRPr="0081365E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ماذا تمثل كل من س  و ص و </w:t>
      </w:r>
      <w:r w:rsidRPr="0081365E">
        <w:rPr>
          <w:rFonts w:ascii="Times New Roman" w:eastAsia="Times New Roman" w:hAnsi="Times New Roman" w:cs="Times New Roman"/>
          <w:sz w:val="32"/>
          <w:szCs w:val="32"/>
          <w:lang w:bidi="ar-JO"/>
        </w:rPr>
        <w:t>A</w:t>
      </w:r>
      <w:r w:rsidRPr="0081365E"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  <w:tab/>
      </w:r>
      <w:r w:rsidRPr="0081365E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</w:t>
      </w:r>
      <w:r w:rsidRPr="0081365E"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  <w:tab/>
      </w:r>
      <w:r w:rsidRPr="0081365E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    </w:t>
      </w:r>
    </w:p>
    <w:p w:rsidR="0081365E" w:rsidRPr="0081365E" w:rsidRDefault="0081365E" w:rsidP="0081365E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A3DF9AD" wp14:editId="26A02C54">
                <wp:simplePos x="0" y="0"/>
                <wp:positionH relativeFrom="column">
                  <wp:posOffset>1166495</wp:posOffset>
                </wp:positionH>
                <wp:positionV relativeFrom="paragraph">
                  <wp:posOffset>133985</wp:posOffset>
                </wp:positionV>
                <wp:extent cx="304800" cy="227965"/>
                <wp:effectExtent l="0" t="0" r="19050" b="19685"/>
                <wp:wrapNone/>
                <wp:docPr id="33" name="مربع نص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27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65E" w:rsidRDefault="0081365E" w:rsidP="0081365E">
                            <w:r>
                              <w:rPr>
                                <w:rFonts w:hint="cs"/>
                                <w:rtl/>
                              </w:rPr>
                              <w:t>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33" o:spid="_x0000_s1043" type="#_x0000_t202" style="position:absolute;left:0;text-align:left;margin-left:91.85pt;margin-top:10.55pt;width:24pt;height:17.9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">
                <v:textbox>
                  <w:txbxContent>
                    <w:p w:rsidR="0081365E" w:rsidRDefault="0081365E" w:rsidP="0081365E">
                      <w:r>
                        <w:rPr>
                          <w:rFonts w:hint="cs"/>
                          <w:rtl/>
                        </w:rPr>
                        <w:t>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DBD77CB" wp14:editId="78A981EE">
                <wp:simplePos x="0" y="0"/>
                <wp:positionH relativeFrom="column">
                  <wp:posOffset>-125083</wp:posOffset>
                </wp:positionH>
                <wp:positionV relativeFrom="paragraph">
                  <wp:posOffset>196035</wp:posOffset>
                </wp:positionV>
                <wp:extent cx="457200" cy="228600"/>
                <wp:effectExtent l="0" t="0" r="19050" b="19050"/>
                <wp:wrapNone/>
                <wp:docPr id="31" name="مربع نص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65E" w:rsidRDefault="0081365E" w:rsidP="0081365E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31" o:spid="_x0000_s1044" type="#_x0000_t202" style="position:absolute;left:0;text-align:left;margin-left:-9.85pt;margin-top:15.45pt;width:36pt;height:1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">
                <v:textbox>
                  <w:txbxContent>
                    <w:p w:rsidR="0081365E" w:rsidRDefault="0081365E" w:rsidP="0081365E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81365E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ايهما يكون التفاعل اسرع في </w:t>
      </w:r>
    </w:p>
    <w:p w:rsidR="0081365E" w:rsidRPr="0081365E" w:rsidRDefault="0081365E" w:rsidP="0081365E">
      <w:pPr>
        <w:tabs>
          <w:tab w:val="left" w:pos="4340"/>
          <w:tab w:val="left" w:pos="6637"/>
        </w:tabs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 w:rsidRPr="0081365E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الحالة أ  ام ب </w:t>
      </w:r>
      <w:r w:rsidRPr="0081365E"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  <w:tab/>
      </w:r>
      <w:r w:rsidRPr="0081365E"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  <w:tab/>
      </w:r>
    </w:p>
    <w:p w:rsidR="0081365E" w:rsidRPr="0081365E" w:rsidRDefault="0081365E" w:rsidP="0081365E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F2A8884" wp14:editId="0DC3EA07">
                <wp:simplePos x="0" y="0"/>
                <wp:positionH relativeFrom="column">
                  <wp:posOffset>1541780</wp:posOffset>
                </wp:positionH>
                <wp:positionV relativeFrom="paragraph">
                  <wp:posOffset>20955</wp:posOffset>
                </wp:positionV>
                <wp:extent cx="381000" cy="266700"/>
                <wp:effectExtent l="0" t="0" r="19050" b="19050"/>
                <wp:wrapNone/>
                <wp:docPr id="30" name="مربع نص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65E" w:rsidRDefault="0081365E" w:rsidP="0081365E">
                            <w:r>
                              <w:rPr>
                                <w:rFonts w:hint="cs"/>
                                <w:rtl/>
                              </w:rPr>
                              <w:t>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30" o:spid="_x0000_s1045" type="#_x0000_t202" style="position:absolute;left:0;text-align:left;margin-left:121.4pt;margin-top:1.65pt;width:30pt;height:2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">
                <v:textbox>
                  <w:txbxContent>
                    <w:p w:rsidR="0081365E" w:rsidRDefault="0081365E" w:rsidP="0081365E">
                      <w:r>
                        <w:rPr>
                          <w:rFonts w:hint="cs"/>
                          <w:rtl/>
                        </w:rPr>
                        <w:t>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8D5B0A5" wp14:editId="48E68F8B">
                <wp:simplePos x="0" y="0"/>
                <wp:positionH relativeFrom="column">
                  <wp:posOffset>-126365</wp:posOffset>
                </wp:positionH>
                <wp:positionV relativeFrom="paragraph">
                  <wp:posOffset>148590</wp:posOffset>
                </wp:positionV>
                <wp:extent cx="457200" cy="227965"/>
                <wp:effectExtent l="0" t="0" r="19050" b="19685"/>
                <wp:wrapNone/>
                <wp:docPr id="29" name="مربع نص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7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65E" w:rsidRDefault="0081365E" w:rsidP="0081365E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9" o:spid="_x0000_s1046" type="#_x0000_t202" style="position:absolute;left:0;text-align:left;margin-left:-9.95pt;margin-top:11.7pt;width:36pt;height:17.9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">
                <v:textbox>
                  <w:txbxContent>
                    <w:p w:rsidR="0081365E" w:rsidRDefault="0081365E" w:rsidP="0081365E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81365E" w:rsidRPr="0081365E" w:rsidRDefault="0081365E" w:rsidP="0081365E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81365E" w:rsidRPr="0081365E" w:rsidRDefault="0081365E" w:rsidP="0081365E">
      <w:pPr>
        <w:tabs>
          <w:tab w:val="left" w:pos="3397"/>
          <w:tab w:val="center" w:pos="4678"/>
        </w:tabs>
        <w:spacing w:after="0" w:line="240" w:lineRule="auto"/>
        <w:ind w:hanging="123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97A1013" wp14:editId="2AC74BAC">
                <wp:simplePos x="0" y="0"/>
                <wp:positionH relativeFrom="column">
                  <wp:posOffset>1003300</wp:posOffset>
                </wp:positionH>
                <wp:positionV relativeFrom="paragraph">
                  <wp:posOffset>209550</wp:posOffset>
                </wp:positionV>
                <wp:extent cx="304800" cy="246380"/>
                <wp:effectExtent l="0" t="0" r="19050" b="20320"/>
                <wp:wrapNone/>
                <wp:docPr id="27" name="مربع نص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65E" w:rsidRDefault="0081365E" w:rsidP="0081365E">
                            <w:r>
                              <w:rPr>
                                <w:rFonts w:hint="cs"/>
                                <w:rtl/>
                              </w:rPr>
                              <w:t>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7" o:spid="_x0000_s1047" type="#_x0000_t202" style="position:absolute;left:0;text-align:left;margin-left:79pt;margin-top:16.5pt;width:24pt;height:19.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">
                <v:textbox>
                  <w:txbxContent>
                    <w:p w:rsidR="0081365E" w:rsidRDefault="0081365E" w:rsidP="0081365E">
                      <w:r>
                        <w:rPr>
                          <w:rFonts w:hint="cs"/>
                          <w:rtl/>
                        </w:rPr>
                        <w:t>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AD758E5" wp14:editId="727A2101">
                <wp:simplePos x="0" y="0"/>
                <wp:positionH relativeFrom="column">
                  <wp:posOffset>1448435</wp:posOffset>
                </wp:positionH>
                <wp:positionV relativeFrom="paragraph">
                  <wp:posOffset>203200</wp:posOffset>
                </wp:positionV>
                <wp:extent cx="304800" cy="247015"/>
                <wp:effectExtent l="0" t="0" r="19050" b="19685"/>
                <wp:wrapNone/>
                <wp:docPr id="26" name="مربع نص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4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65E" w:rsidRDefault="0081365E" w:rsidP="0081365E">
                            <w:r>
                              <w:rPr>
                                <w:rFonts w:hint="cs"/>
                                <w:rtl/>
                              </w:rPr>
                              <w:t>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6" o:spid="_x0000_s1048" type="#_x0000_t202" style="position:absolute;left:0;text-align:left;margin-left:114.05pt;margin-top:16pt;width:24pt;height:19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">
                <v:textbox>
                  <w:txbxContent>
                    <w:p w:rsidR="0081365E" w:rsidRDefault="0081365E" w:rsidP="0081365E">
                      <w:r>
                        <w:rPr>
                          <w:rFonts w:hint="cs"/>
                          <w:rtl/>
                        </w:rPr>
                        <w:t>س</w:t>
                      </w:r>
                    </w:p>
                  </w:txbxContent>
                </v:textbox>
              </v:shape>
            </w:pict>
          </mc:Fallback>
        </mc:AlternateContent>
      </w:r>
      <w:r w:rsidRPr="0081365E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               </w:t>
      </w:r>
      <w:r w:rsidRPr="0081365E"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  <w:tab/>
      </w:r>
      <w:r w:rsidRPr="0081365E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</w:t>
      </w:r>
    </w:p>
    <w:p w:rsidR="00C60FD6" w:rsidRDefault="00C60FD6" w:rsidP="00C60FD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C60FD6" w:rsidRDefault="0081365E" w:rsidP="00C60FD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5940C35" wp14:editId="3BA525BF">
                <wp:simplePos x="0" y="0"/>
                <wp:positionH relativeFrom="column">
                  <wp:posOffset>1615440</wp:posOffset>
                </wp:positionH>
                <wp:positionV relativeFrom="paragraph">
                  <wp:posOffset>17145</wp:posOffset>
                </wp:positionV>
                <wp:extent cx="914400" cy="348615"/>
                <wp:effectExtent l="0" t="0" r="19050" b="13335"/>
                <wp:wrapNone/>
                <wp:docPr id="28" name="مربع نص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8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65E" w:rsidRDefault="0081365E" w:rsidP="0081365E">
                            <w:r>
                              <w:rPr>
                                <w:rFonts w:hint="cs"/>
                                <w:rtl/>
                              </w:rPr>
                              <w:t xml:space="preserve">الطاقة الحركية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8" o:spid="_x0000_s1049" type="#_x0000_t202" style="position:absolute;left:0;text-align:left;margin-left:127.2pt;margin-top:1.35pt;width:1in;height:27.4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">
                <v:textbox>
                  <w:txbxContent>
                    <w:p w:rsidR="0081365E" w:rsidRDefault="0081365E" w:rsidP="0081365E">
                      <w:r>
                        <w:rPr>
                          <w:rFonts w:hint="cs"/>
                          <w:rtl/>
                        </w:rPr>
                        <w:t xml:space="preserve">الطاقة الحركية </w:t>
                      </w:r>
                    </w:p>
                  </w:txbxContent>
                </v:textbox>
              </v:shape>
            </w:pict>
          </mc:Fallback>
        </mc:AlternateContent>
      </w:r>
    </w:p>
    <w:p w:rsidR="00C60FD6" w:rsidRPr="002B3EB6" w:rsidRDefault="00C60FD6" w:rsidP="00C60FD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2B3EB6" w:rsidRPr="002B3EB6" w:rsidRDefault="002B3EB6" w:rsidP="002B3EB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516B7E" w:rsidRPr="00516B7E" w:rsidRDefault="00516B7E" w:rsidP="00516B7E">
      <w:pPr>
        <w:tabs>
          <w:tab w:val="left" w:pos="1037"/>
        </w:tabs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516B7E">
        <w:rPr>
          <w:rFonts w:hint="cs"/>
          <w:sz w:val="28"/>
          <w:szCs w:val="28"/>
          <w:rtl/>
          <w:lang w:bidi="ar-JO"/>
        </w:rPr>
        <w:t xml:space="preserve">ب) </w:t>
      </w: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في منحنى طاقة الوضع للتفاعل </w:t>
      </w:r>
      <w:r w:rsidRPr="00516B7E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A  + B  → C+D      </w:t>
      </w:r>
    </w:p>
    <w:p w:rsidR="00516B7E" w:rsidRPr="00516B7E" w:rsidRDefault="00516B7E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اذا علمت  ان قيمة </w:t>
      </w:r>
      <w:r w:rsidRPr="00516B7E">
        <w:rPr>
          <w:rFonts w:ascii="Times New Roman" w:eastAsia="Times New Roman" w:hAnsi="Times New Roman" w:cs="Times New Roman"/>
          <w:position w:val="-4"/>
          <w:sz w:val="28"/>
          <w:szCs w:val="28"/>
          <w:bdr w:val="single" w:sz="4" w:space="0" w:color="auto"/>
          <w:lang w:bidi="ar-JO"/>
        </w:rPr>
        <w:object w:dxaOrig="460" w:dyaOrig="260">
          <v:shape id="_x0000_i1026" type="#_x0000_t75" style="width:23.1pt;height:12.9pt" o:ole="">
            <v:imagedata r:id="rId9" o:title=""/>
          </v:shape>
          <o:OLEObject Type="Embed" ProgID="Equation.DSMT4" ShapeID="_x0000_i1026" DrawAspect="Content" ObjectID="_1513253517" r:id="rId10"/>
        </w:object>
      </w: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= -200 </w:t>
      </w:r>
      <w:proofErr w:type="spellStart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كيلوجول</w:t>
      </w:r>
      <w:proofErr w:type="spellEnd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/مول  وان طاقة التنشيط للتفاعل العكسي بدون     عامل مساعد 280 </w:t>
      </w:r>
      <w:proofErr w:type="spellStart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كيلوجول</w:t>
      </w:r>
      <w:proofErr w:type="spellEnd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/مول  وان طاقة المواد المتفاعلة = 260 </w:t>
      </w:r>
      <w:proofErr w:type="spellStart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كيلوجول</w:t>
      </w:r>
      <w:proofErr w:type="spellEnd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/مول وان     طاقة التنشيط للتفاعل الامامي مع عامل مساعد 40 </w:t>
      </w:r>
      <w:proofErr w:type="spellStart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كيلوجول</w:t>
      </w:r>
      <w:proofErr w:type="spellEnd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/مول </w:t>
      </w:r>
    </w:p>
    <w:p w:rsidR="00516B7E" w:rsidRPr="00516B7E" w:rsidRDefault="00516B7E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 أ) احسب </w:t>
      </w:r>
    </w:p>
    <w:p w:rsidR="00516B7E" w:rsidRPr="00516B7E" w:rsidRDefault="00516B7E" w:rsidP="00516B7E">
      <w:pPr>
        <w:numPr>
          <w:ilvl w:val="0"/>
          <w:numId w:val="4"/>
        </w:num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طاقة وضع المواد الناتجة  </w:t>
      </w:r>
    </w:p>
    <w:p w:rsidR="00516B7E" w:rsidRPr="00516B7E" w:rsidRDefault="00516B7E" w:rsidP="00516B7E">
      <w:pPr>
        <w:numPr>
          <w:ilvl w:val="0"/>
          <w:numId w:val="4"/>
        </w:num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طاقة التنشيط للتفاعل الامامي بدون عامل مساعد</w:t>
      </w:r>
    </w:p>
    <w:p w:rsidR="00516B7E" w:rsidRPr="00516B7E" w:rsidRDefault="00516B7E" w:rsidP="00516B7E">
      <w:pPr>
        <w:numPr>
          <w:ilvl w:val="0"/>
          <w:numId w:val="4"/>
        </w:num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طاقة التنشيط للتفاعل العكسي  مع عامل مساعد</w:t>
      </w:r>
    </w:p>
    <w:p w:rsidR="00516B7E" w:rsidRPr="00516B7E" w:rsidRDefault="00516B7E" w:rsidP="00516B7E">
      <w:pPr>
        <w:numPr>
          <w:ilvl w:val="0"/>
          <w:numId w:val="4"/>
        </w:num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طاقة المعقد المنشط بدون ومع عامل مساعد </w:t>
      </w:r>
    </w:p>
    <w:p w:rsidR="00516B7E" w:rsidRPr="00516B7E" w:rsidRDefault="00516B7E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ب) هل التفاعل ماص ام طارد </w:t>
      </w:r>
    </w:p>
    <w:p w:rsidR="00516B7E" w:rsidRPr="00516B7E" w:rsidRDefault="00516B7E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ج) ايهما اسرع التفاعل الامامي ام العكسي </w:t>
      </w:r>
    </w:p>
    <w:p w:rsidR="00516B7E" w:rsidRPr="00516B7E" w:rsidRDefault="00516B7E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د) ما اثر زيادة درجة الحرارة  على طاقة التنشيط </w:t>
      </w:r>
    </w:p>
    <w:p w:rsidR="00516B7E" w:rsidRPr="00516B7E" w:rsidRDefault="00516B7E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هـ) ما اثر اضافة عامل مساعد على قيمة </w:t>
      </w:r>
      <w:r w:rsidRPr="00516B7E">
        <w:rPr>
          <w:rFonts w:ascii="Times New Roman" w:eastAsia="Times New Roman" w:hAnsi="Times New Roman" w:cs="Times New Roman"/>
          <w:position w:val="-4"/>
          <w:sz w:val="28"/>
          <w:szCs w:val="28"/>
          <w:bdr w:val="single" w:sz="4" w:space="0" w:color="auto"/>
          <w:lang w:bidi="ar-JO"/>
        </w:rPr>
        <w:object w:dxaOrig="460" w:dyaOrig="260">
          <v:shape id="_x0000_i1027" type="#_x0000_t75" style="width:23.1pt;height:12.9pt" o:ole="">
            <v:imagedata r:id="rId9" o:title=""/>
          </v:shape>
          <o:OLEObject Type="Embed" ProgID="Equation.DSMT4" ShapeID="_x0000_i1027" DrawAspect="Content" ObjectID="_1513253518" r:id="rId11"/>
        </w:object>
      </w:r>
    </w:p>
    <w:p w:rsidR="00516B7E" w:rsidRDefault="00516B7E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و ) مثل التفاعل بمعادلة كيميائية </w:t>
      </w:r>
      <w:proofErr w:type="spellStart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تظهرفيها</w:t>
      </w:r>
      <w:proofErr w:type="spellEnd"/>
      <w:r w:rsidRPr="00516B7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قيمة الطاقة </w:t>
      </w:r>
    </w:p>
    <w:p w:rsidR="00E2455A" w:rsidRDefault="00E2455A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E2455A" w:rsidRDefault="00E2455A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E2455A" w:rsidRPr="00516B7E" w:rsidRDefault="00E2455A" w:rsidP="00516B7E">
      <w:pPr>
        <w:tabs>
          <w:tab w:val="left" w:pos="103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166301" w:rsidRPr="0091347D" w:rsidRDefault="00166301" w:rsidP="00166301">
      <w:pPr>
        <w:jc w:val="both"/>
        <w:rPr>
          <w:rFonts w:ascii="Times New Roman" w:eastAsia="Times New Roman" w:hAnsi="Times New Roman" w:cs="Simplified Arabic"/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lastRenderedPageBreak/>
        <w:t xml:space="preserve">س3 </w:t>
      </w:r>
      <w:r w:rsidRPr="0091347D">
        <w:rPr>
          <w:rFonts w:hint="cs"/>
          <w:sz w:val="28"/>
          <w:szCs w:val="28"/>
          <w:rtl/>
          <w:lang w:bidi="ar-JO"/>
        </w:rPr>
        <w:t xml:space="preserve">: </w:t>
      </w:r>
      <w:r w:rsidRPr="0091347D">
        <w:rPr>
          <w:rFonts w:ascii="Times New Roman" w:eastAsia="Times New Roman" w:hAnsi="Times New Roman" w:cs="Simplified Arabic" w:hint="cs"/>
          <w:sz w:val="28"/>
          <w:szCs w:val="28"/>
          <w:rtl/>
          <w:lang w:bidi="ar-JO"/>
        </w:rPr>
        <w:t>لديك التفاعل التالي:</w:t>
      </w:r>
    </w:p>
    <w:p w:rsidR="00166301" w:rsidRPr="00166301" w:rsidRDefault="00166301" w:rsidP="00166301">
      <w:pPr>
        <w:bidi w:val="0"/>
        <w:spacing w:after="0" w:line="240" w:lineRule="auto"/>
        <w:jc w:val="center"/>
        <w:rPr>
          <w:rFonts w:ascii="Times New Roman" w:eastAsia="Times New Roman" w:hAnsi="Times New Roman" w:cs="Simplified Arabic"/>
          <w:sz w:val="28"/>
          <w:szCs w:val="28"/>
          <w:lang w:bidi="ar-JO"/>
        </w:rPr>
      </w:pPr>
      <w:r w:rsidRPr="00166301">
        <w:rPr>
          <w:rFonts w:ascii="Times New Roman" w:eastAsia="Times New Roman" w:hAnsi="Times New Roman" w:cs="Simplified Arabic"/>
          <w:sz w:val="28"/>
          <w:szCs w:val="28"/>
          <w:lang w:bidi="ar-JO"/>
        </w:rPr>
        <w:t>2N</w:t>
      </w:r>
      <w:r w:rsidRPr="00166301">
        <w:rPr>
          <w:rFonts w:ascii="Times New Roman" w:eastAsia="Times New Roman" w:hAnsi="Times New Roman" w:cs="Simplified Arabic"/>
          <w:sz w:val="28"/>
          <w:szCs w:val="28"/>
          <w:vertAlign w:val="subscript"/>
          <w:lang w:bidi="ar-JO"/>
        </w:rPr>
        <w:t>2</w:t>
      </w:r>
      <w:r w:rsidRPr="00166301">
        <w:rPr>
          <w:rFonts w:ascii="Times New Roman" w:eastAsia="Times New Roman" w:hAnsi="Times New Roman" w:cs="Simplified Arabic"/>
          <w:sz w:val="28"/>
          <w:szCs w:val="28"/>
          <w:lang w:bidi="ar-JO"/>
        </w:rPr>
        <w:t>O</w:t>
      </w:r>
      <w:r w:rsidRPr="00166301">
        <w:rPr>
          <w:rFonts w:ascii="Times New Roman" w:eastAsia="Times New Roman" w:hAnsi="Times New Roman" w:cs="Simplified Arabic"/>
          <w:sz w:val="28"/>
          <w:szCs w:val="28"/>
          <w:vertAlign w:val="subscript"/>
          <w:lang w:bidi="ar-JO"/>
        </w:rPr>
        <w:t>5</w:t>
      </w:r>
      <w:r w:rsidRPr="00166301">
        <w:rPr>
          <w:rFonts w:ascii="Times New Roman" w:eastAsia="Times New Roman" w:hAnsi="Times New Roman" w:cs="Simplified Arabic"/>
          <w:sz w:val="28"/>
          <w:szCs w:val="28"/>
          <w:lang w:bidi="ar-JO"/>
        </w:rPr>
        <w:t xml:space="preserve"> </w:t>
      </w:r>
      <w:r w:rsidRPr="00166301">
        <w:rPr>
          <w:rFonts w:ascii="Times New Roman" w:eastAsia="Times New Roman" w:hAnsi="Times New Roman" w:cs="Simplified Arabic"/>
          <w:sz w:val="28"/>
          <w:szCs w:val="28"/>
          <w:lang w:bidi="ar-JO"/>
        </w:rPr>
        <w:sym w:font="Symbol" w:char="F0AE"/>
      </w:r>
      <w:r w:rsidRPr="00166301">
        <w:rPr>
          <w:rFonts w:ascii="Times New Roman" w:eastAsia="Times New Roman" w:hAnsi="Times New Roman" w:cs="Simplified Arabic"/>
          <w:sz w:val="28"/>
          <w:szCs w:val="28"/>
          <w:lang w:bidi="ar-JO"/>
        </w:rPr>
        <w:t xml:space="preserve"> 4NO</w:t>
      </w:r>
      <w:r w:rsidRPr="00166301">
        <w:rPr>
          <w:rFonts w:ascii="Times New Roman" w:eastAsia="Times New Roman" w:hAnsi="Times New Roman" w:cs="Simplified Arabic"/>
          <w:sz w:val="28"/>
          <w:szCs w:val="28"/>
          <w:vertAlign w:val="subscript"/>
          <w:lang w:bidi="ar-JO"/>
        </w:rPr>
        <w:t>2</w:t>
      </w:r>
      <w:r w:rsidRPr="00166301">
        <w:rPr>
          <w:rFonts w:ascii="Times New Roman" w:eastAsia="Times New Roman" w:hAnsi="Times New Roman" w:cs="Simplified Arabic"/>
          <w:sz w:val="28"/>
          <w:szCs w:val="28"/>
          <w:lang w:bidi="ar-JO"/>
        </w:rPr>
        <w:t xml:space="preserve"> + O</w:t>
      </w:r>
      <w:r w:rsidRPr="00166301">
        <w:rPr>
          <w:rFonts w:ascii="Times New Roman" w:eastAsia="Times New Roman" w:hAnsi="Times New Roman" w:cs="Simplified Arabic"/>
          <w:sz w:val="28"/>
          <w:szCs w:val="28"/>
          <w:vertAlign w:val="subscript"/>
          <w:lang w:bidi="ar-JO"/>
        </w:rPr>
        <w:t>2</w:t>
      </w:r>
    </w:p>
    <w:p w:rsidR="00166301" w:rsidRPr="00166301" w:rsidRDefault="00166301" w:rsidP="00166301">
      <w:pPr>
        <w:spacing w:after="0" w:line="240" w:lineRule="auto"/>
        <w:jc w:val="both"/>
        <w:rPr>
          <w:rFonts w:ascii="Times New Roman" w:eastAsia="Times New Roman" w:hAnsi="Times New Roman" w:cs="Simplified Arabic"/>
          <w:sz w:val="28"/>
          <w:szCs w:val="28"/>
          <w:rtl/>
          <w:lang w:bidi="ar-JO"/>
        </w:rPr>
      </w:pPr>
      <w:r w:rsidRPr="00166301">
        <w:rPr>
          <w:rFonts w:ascii="Times New Roman" w:eastAsia="Times New Roman" w:hAnsi="Times New Roman" w:cs="Simplified Arabic" w:hint="cs"/>
          <w:sz w:val="28"/>
          <w:szCs w:val="28"/>
          <w:rtl/>
          <w:lang w:bidi="ar-JO"/>
        </w:rPr>
        <w:t>فإذا علمت أن ثابت سرعة هذا التفاعل يساوي = 6,2×10</w:t>
      </w:r>
      <w:r w:rsidRPr="00166301">
        <w:rPr>
          <w:rFonts w:ascii="Times New Roman" w:eastAsia="Times New Roman" w:hAnsi="Times New Roman" w:cs="Simplified Arabic" w:hint="cs"/>
          <w:sz w:val="28"/>
          <w:szCs w:val="28"/>
          <w:vertAlign w:val="superscript"/>
          <w:rtl/>
          <w:lang w:bidi="ar-JO"/>
        </w:rPr>
        <w:t>-4</w:t>
      </w:r>
      <w:r w:rsidRPr="00166301">
        <w:rPr>
          <w:rFonts w:ascii="Times New Roman" w:eastAsia="Times New Roman" w:hAnsi="Times New Roman" w:cs="Simplified Arabic" w:hint="cs"/>
          <w:sz w:val="28"/>
          <w:szCs w:val="28"/>
          <w:rtl/>
          <w:lang w:bidi="ar-JO"/>
        </w:rPr>
        <w:t>ث</w:t>
      </w:r>
      <w:r w:rsidRPr="00166301">
        <w:rPr>
          <w:rFonts w:ascii="Times New Roman" w:eastAsia="Times New Roman" w:hAnsi="Times New Roman" w:cs="Simplified Arabic" w:hint="cs"/>
          <w:sz w:val="28"/>
          <w:szCs w:val="28"/>
          <w:vertAlign w:val="superscript"/>
          <w:rtl/>
          <w:lang w:bidi="ar-JO"/>
        </w:rPr>
        <w:t>-1</w:t>
      </w:r>
      <w:r w:rsidRPr="00166301">
        <w:rPr>
          <w:rFonts w:ascii="Times New Roman" w:eastAsia="Times New Roman" w:hAnsi="Times New Roman" w:cs="Simplified Arabic" w:hint="cs"/>
          <w:sz w:val="28"/>
          <w:szCs w:val="28"/>
          <w:rtl/>
          <w:lang w:bidi="ar-JO"/>
        </w:rPr>
        <w:t xml:space="preserve"> فاحسب:</w:t>
      </w:r>
    </w:p>
    <w:p w:rsidR="00166301" w:rsidRPr="00166301" w:rsidRDefault="00166301" w:rsidP="00166301">
      <w:pPr>
        <w:spacing w:after="0" w:line="240" w:lineRule="auto"/>
        <w:jc w:val="both"/>
        <w:rPr>
          <w:rFonts w:ascii="Times New Roman" w:eastAsia="Times New Roman" w:hAnsi="Times New Roman" w:cs="Simplified Arabic"/>
          <w:sz w:val="28"/>
          <w:szCs w:val="28"/>
          <w:rtl/>
          <w:lang w:bidi="ar-JO"/>
        </w:rPr>
      </w:pPr>
      <w:r w:rsidRPr="00166301">
        <w:rPr>
          <w:rFonts w:ascii="Times New Roman" w:eastAsia="Times New Roman" w:hAnsi="Times New Roman" w:cs="Simplified Arabic" w:hint="cs"/>
          <w:sz w:val="28"/>
          <w:szCs w:val="28"/>
          <w:rtl/>
          <w:lang w:bidi="ar-JO"/>
        </w:rPr>
        <w:t xml:space="preserve">أ) سرعة التفاعل عندما يكون التركيز الابتدائي </w:t>
      </w:r>
      <w:r w:rsidRPr="00166301">
        <w:rPr>
          <w:rFonts w:ascii="Times New Roman" w:eastAsia="Times New Roman" w:hAnsi="Times New Roman" w:cs="Simplified Arabic"/>
          <w:sz w:val="28"/>
          <w:szCs w:val="28"/>
          <w:lang w:bidi="ar-JO"/>
        </w:rPr>
        <w:t>[N</w:t>
      </w:r>
      <w:r w:rsidRPr="00166301">
        <w:rPr>
          <w:rFonts w:ascii="Times New Roman" w:eastAsia="Times New Roman" w:hAnsi="Times New Roman" w:cs="Simplified Arabic"/>
          <w:sz w:val="28"/>
          <w:szCs w:val="28"/>
          <w:vertAlign w:val="subscript"/>
          <w:lang w:bidi="ar-JO"/>
        </w:rPr>
        <w:t>2</w:t>
      </w:r>
      <w:r w:rsidRPr="00166301">
        <w:rPr>
          <w:rFonts w:ascii="Times New Roman" w:eastAsia="Times New Roman" w:hAnsi="Times New Roman" w:cs="Simplified Arabic"/>
          <w:sz w:val="28"/>
          <w:szCs w:val="28"/>
          <w:lang w:bidi="ar-JO"/>
        </w:rPr>
        <w:t>O</w:t>
      </w:r>
      <w:r w:rsidRPr="00166301">
        <w:rPr>
          <w:rFonts w:ascii="Times New Roman" w:eastAsia="Times New Roman" w:hAnsi="Times New Roman" w:cs="Simplified Arabic"/>
          <w:sz w:val="28"/>
          <w:szCs w:val="28"/>
          <w:vertAlign w:val="subscript"/>
          <w:lang w:bidi="ar-JO"/>
        </w:rPr>
        <w:t>5</w:t>
      </w:r>
      <w:r w:rsidRPr="00166301">
        <w:rPr>
          <w:rFonts w:ascii="Times New Roman" w:eastAsia="Times New Roman" w:hAnsi="Times New Roman" w:cs="Simplified Arabic"/>
          <w:sz w:val="28"/>
          <w:szCs w:val="28"/>
          <w:lang w:bidi="ar-JO"/>
        </w:rPr>
        <w:t>]</w:t>
      </w:r>
      <w:r w:rsidRPr="00166301">
        <w:rPr>
          <w:rFonts w:ascii="Times New Roman" w:eastAsia="Times New Roman" w:hAnsi="Times New Roman" w:cs="Simplified Arabic" w:hint="cs"/>
          <w:sz w:val="28"/>
          <w:szCs w:val="28"/>
          <w:rtl/>
          <w:lang w:bidi="ar-JO"/>
        </w:rPr>
        <w:t>= 1,25مول/لتر</w:t>
      </w:r>
    </w:p>
    <w:p w:rsidR="00166301" w:rsidRPr="00166301" w:rsidRDefault="00166301" w:rsidP="00166301">
      <w:pPr>
        <w:spacing w:after="0" w:line="240" w:lineRule="auto"/>
        <w:jc w:val="both"/>
        <w:rPr>
          <w:rFonts w:ascii="Times New Roman" w:eastAsia="Times New Roman" w:hAnsi="Times New Roman" w:cs="Simplified Arabic"/>
          <w:sz w:val="28"/>
          <w:szCs w:val="28"/>
          <w:vertAlign w:val="superscript"/>
          <w:rtl/>
          <w:lang w:bidi="ar-JO"/>
        </w:rPr>
      </w:pPr>
      <w:r w:rsidRPr="00166301">
        <w:rPr>
          <w:rFonts w:ascii="Times New Roman" w:eastAsia="Times New Roman" w:hAnsi="Times New Roman" w:cs="Simplified Arabic" w:hint="cs"/>
          <w:sz w:val="28"/>
          <w:szCs w:val="28"/>
          <w:rtl/>
          <w:lang w:bidi="ar-JO"/>
        </w:rPr>
        <w:t>ب) احسب التركيز الابتدائي الذي تكون السرعة عنده مساوية  2,4×10</w:t>
      </w:r>
      <w:r w:rsidRPr="00166301">
        <w:rPr>
          <w:rFonts w:ascii="Times New Roman" w:eastAsia="Times New Roman" w:hAnsi="Times New Roman" w:cs="Simplified Arabic" w:hint="cs"/>
          <w:sz w:val="28"/>
          <w:szCs w:val="28"/>
          <w:vertAlign w:val="superscript"/>
          <w:rtl/>
          <w:lang w:bidi="ar-JO"/>
        </w:rPr>
        <w:t>-3 مول/</w:t>
      </w:r>
      <w:proofErr w:type="spellStart"/>
      <w:r w:rsidRPr="00166301">
        <w:rPr>
          <w:rFonts w:ascii="Times New Roman" w:eastAsia="Times New Roman" w:hAnsi="Times New Roman" w:cs="Simplified Arabic" w:hint="cs"/>
          <w:sz w:val="28"/>
          <w:szCs w:val="28"/>
          <w:vertAlign w:val="superscript"/>
          <w:rtl/>
          <w:lang w:bidi="ar-JO"/>
        </w:rPr>
        <w:t>لتر.ث</w:t>
      </w:r>
      <w:proofErr w:type="spellEnd"/>
    </w:p>
    <w:p w:rsidR="00D240F9" w:rsidRDefault="00D240F9">
      <w:pPr>
        <w:rPr>
          <w:sz w:val="28"/>
          <w:szCs w:val="28"/>
          <w:lang w:bidi="ar-JO"/>
        </w:rPr>
      </w:pPr>
    </w:p>
    <w:p w:rsidR="00D240F9" w:rsidRPr="006835A5" w:rsidRDefault="00D240F9" w:rsidP="00D240F9">
      <w:pPr>
        <w:tabs>
          <w:tab w:val="left" w:pos="2030"/>
          <w:tab w:val="left" w:pos="7110"/>
        </w:tabs>
        <w:rPr>
          <w:rFonts w:ascii="Times New Roman" w:eastAsia="Times New Roman" w:hAnsi="Times New Roman" w:cs="Times New Roman"/>
          <w:sz w:val="28"/>
          <w:szCs w:val="28"/>
          <w:rtl/>
        </w:rPr>
      </w:pPr>
      <w:r w:rsidRPr="006835A5">
        <w:rPr>
          <w:rFonts w:hint="cs"/>
          <w:sz w:val="28"/>
          <w:szCs w:val="28"/>
          <w:rtl/>
          <w:lang w:bidi="ar-JO"/>
        </w:rPr>
        <w:t xml:space="preserve">س4: </w:t>
      </w:r>
      <w:r w:rsidRPr="006835A5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أ </w:t>
      </w:r>
      <w:r w:rsidRPr="006835A5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) اذكر التغير الذي يطرأ على </w:t>
      </w:r>
      <w:r w:rsidRPr="006835A5">
        <w:rPr>
          <w:rFonts w:ascii="Times New Roman" w:eastAsia="Times New Roman" w:hAnsi="Times New Roman" w:cs="Times New Roman"/>
          <w:sz w:val="28"/>
          <w:szCs w:val="28"/>
        </w:rPr>
        <w:t>P</w:t>
      </w:r>
      <w:r w:rsidRPr="006835A5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H</w:t>
      </w:r>
      <w:r w:rsidRPr="006835A5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عند اجراء كل من الاضافات التالية </w:t>
      </w:r>
    </w:p>
    <w:p w:rsidR="00D240F9" w:rsidRPr="00D240F9" w:rsidRDefault="00D240F9" w:rsidP="00D240F9">
      <w:pPr>
        <w:numPr>
          <w:ilvl w:val="0"/>
          <w:numId w:val="5"/>
        </w:numPr>
        <w:tabs>
          <w:tab w:val="left" w:pos="2030"/>
          <w:tab w:val="left" w:pos="711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اضافة </w:t>
      </w:r>
      <w:r w:rsidRPr="00D240F9">
        <w:rPr>
          <w:rFonts w:ascii="Times New Roman" w:eastAsia="Times New Roman" w:hAnsi="Times New Roman" w:cs="Times New Roman"/>
          <w:sz w:val="28"/>
          <w:szCs w:val="28"/>
        </w:rPr>
        <w:t>NH</w:t>
      </w:r>
      <w:r w:rsidRPr="00D240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240F9">
        <w:rPr>
          <w:rFonts w:ascii="Times New Roman" w:eastAsia="Times New Roman" w:hAnsi="Times New Roman" w:cs="Times New Roman"/>
          <w:sz w:val="28"/>
          <w:szCs w:val="28"/>
        </w:rPr>
        <w:t>NO</w:t>
      </w:r>
      <w:r w:rsidRPr="00D240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الى محلول </w:t>
      </w:r>
      <w:r w:rsidRPr="00D240F9">
        <w:rPr>
          <w:rFonts w:ascii="Times New Roman" w:eastAsia="Times New Roman" w:hAnsi="Times New Roman" w:cs="Times New Roman"/>
          <w:sz w:val="28"/>
          <w:szCs w:val="28"/>
        </w:rPr>
        <w:t>NH</w:t>
      </w:r>
      <w:r w:rsidRPr="00D240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</w:p>
    <w:p w:rsidR="00D240F9" w:rsidRPr="00D240F9" w:rsidRDefault="00D240F9" w:rsidP="00D240F9">
      <w:pPr>
        <w:numPr>
          <w:ilvl w:val="0"/>
          <w:numId w:val="5"/>
        </w:numPr>
        <w:tabs>
          <w:tab w:val="left" w:pos="2030"/>
          <w:tab w:val="left" w:pos="711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اضافة </w:t>
      </w:r>
      <w:proofErr w:type="spellStart"/>
      <w:r w:rsidRPr="00D240F9">
        <w:rPr>
          <w:rFonts w:ascii="Times New Roman" w:eastAsia="Times New Roman" w:hAnsi="Times New Roman" w:cs="Times New Roman"/>
          <w:sz w:val="28"/>
          <w:szCs w:val="28"/>
        </w:rPr>
        <w:t>HCOONa</w:t>
      </w:r>
      <w:proofErr w:type="spellEnd"/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الى محلول</w:t>
      </w:r>
      <w:r w:rsidRPr="00D240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</w:t>
      </w:r>
      <w:r w:rsidRPr="00D240F9">
        <w:rPr>
          <w:rFonts w:ascii="Times New Roman" w:eastAsia="Times New Roman" w:hAnsi="Times New Roman" w:cs="Times New Roman"/>
          <w:sz w:val="28"/>
          <w:szCs w:val="28"/>
        </w:rPr>
        <w:t>HCOOH</w:t>
      </w:r>
    </w:p>
    <w:p w:rsidR="00D240F9" w:rsidRPr="00D240F9" w:rsidRDefault="00D240F9" w:rsidP="00D240F9">
      <w:pPr>
        <w:numPr>
          <w:ilvl w:val="0"/>
          <w:numId w:val="5"/>
        </w:numPr>
        <w:tabs>
          <w:tab w:val="left" w:pos="2030"/>
          <w:tab w:val="left" w:pos="711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اضافة </w:t>
      </w:r>
      <w:proofErr w:type="spellStart"/>
      <w:r w:rsidRPr="00D240F9">
        <w:rPr>
          <w:rFonts w:ascii="Times New Roman" w:eastAsia="Times New Roman" w:hAnsi="Times New Roman" w:cs="Times New Roman"/>
          <w:sz w:val="28"/>
          <w:szCs w:val="28"/>
        </w:rPr>
        <w:t>KBr</w:t>
      </w:r>
      <w:proofErr w:type="spellEnd"/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الى محلول </w:t>
      </w:r>
      <w:proofErr w:type="spellStart"/>
      <w:r w:rsidRPr="00D240F9">
        <w:rPr>
          <w:rFonts w:ascii="Times New Roman" w:eastAsia="Times New Roman" w:hAnsi="Times New Roman" w:cs="Times New Roman"/>
          <w:sz w:val="28"/>
          <w:szCs w:val="28"/>
        </w:rPr>
        <w:t>HBr</w:t>
      </w:r>
      <w:proofErr w:type="spellEnd"/>
    </w:p>
    <w:p w:rsidR="00D240F9" w:rsidRPr="00D240F9" w:rsidRDefault="00D240F9" w:rsidP="00D240F9">
      <w:pPr>
        <w:tabs>
          <w:tab w:val="left" w:pos="2030"/>
          <w:tab w:val="left" w:pos="7110"/>
        </w:tabs>
        <w:spacing w:after="0" w:line="240" w:lineRule="auto"/>
        <w:ind w:left="1515"/>
        <w:rPr>
          <w:rFonts w:ascii="Times New Roman" w:eastAsia="Times New Roman" w:hAnsi="Times New Roman" w:cs="Times New Roman"/>
          <w:sz w:val="28"/>
          <w:szCs w:val="28"/>
          <w:rtl/>
        </w:rPr>
      </w:pPr>
    </w:p>
    <w:p w:rsidR="00D240F9" w:rsidRPr="00D240F9" w:rsidRDefault="00D240F9" w:rsidP="00D240F9">
      <w:pPr>
        <w:tabs>
          <w:tab w:val="left" w:pos="2030"/>
          <w:tab w:val="left" w:pos="711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ب) صنف المحاليل المائية </w:t>
      </w:r>
      <w:proofErr w:type="spellStart"/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>للاملاح</w:t>
      </w:r>
      <w:proofErr w:type="spellEnd"/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التالية الى ( حمضي , قاعدي , متعادلِ)  فسر اجابتك .</w:t>
      </w:r>
    </w:p>
    <w:p w:rsidR="00D240F9" w:rsidRDefault="00D240F9" w:rsidP="00D240F9">
      <w:pPr>
        <w:tabs>
          <w:tab w:val="left" w:pos="2030"/>
          <w:tab w:val="left" w:pos="5026"/>
          <w:tab w:val="left" w:pos="63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1- </w:t>
      </w:r>
      <w:r w:rsidRPr="00D240F9">
        <w:rPr>
          <w:rFonts w:ascii="Times New Roman" w:eastAsia="Times New Roman" w:hAnsi="Times New Roman" w:cs="Times New Roman"/>
          <w:sz w:val="28"/>
          <w:szCs w:val="28"/>
        </w:rPr>
        <w:t xml:space="preserve"> KCI</w:t>
      </w: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</w:t>
      </w:r>
      <w:r w:rsidRPr="006835A5">
        <w:rPr>
          <w:rFonts w:ascii="Times New Roman" w:eastAsia="Times New Roman" w:hAnsi="Times New Roman" w:cs="Times New Roman" w:hint="cs"/>
          <w:sz w:val="28"/>
          <w:szCs w:val="28"/>
          <w:rtl/>
        </w:rPr>
        <w:t>2</w:t>
      </w: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- </w:t>
      </w:r>
      <w:r w:rsidRPr="00D240F9">
        <w:rPr>
          <w:rFonts w:ascii="Times New Roman" w:eastAsia="Times New Roman" w:hAnsi="Times New Roman" w:cs="Times New Roman"/>
          <w:sz w:val="28"/>
          <w:szCs w:val="28"/>
        </w:rPr>
        <w:t>Ba(CN)</w:t>
      </w:r>
      <w:r w:rsidRPr="006835A5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6835A5">
        <w:rPr>
          <w:rFonts w:ascii="Times New Roman" w:eastAsia="Times New Roman" w:hAnsi="Times New Roman" w:cs="Times New Roman"/>
          <w:sz w:val="28"/>
          <w:szCs w:val="28"/>
          <w:rtl/>
        </w:rPr>
        <w:tab/>
      </w:r>
      <w:r w:rsidRPr="006835A5">
        <w:rPr>
          <w:rFonts w:ascii="Times New Roman" w:eastAsia="Times New Roman" w:hAnsi="Times New Roman" w:cs="Times New Roman" w:hint="cs"/>
          <w:sz w:val="28"/>
          <w:szCs w:val="28"/>
          <w:rtl/>
        </w:rPr>
        <w:t>3</w:t>
      </w:r>
      <w:r w:rsidRPr="00D240F9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- </w:t>
      </w:r>
      <w:r w:rsidRPr="00D240F9">
        <w:rPr>
          <w:rFonts w:ascii="Times New Roman" w:eastAsia="Times New Roman" w:hAnsi="Times New Roman" w:cs="Times New Roman"/>
          <w:sz w:val="28"/>
          <w:szCs w:val="28"/>
        </w:rPr>
        <w:t>NH</w:t>
      </w:r>
      <w:r w:rsidRPr="00D240F9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240F9">
        <w:rPr>
          <w:rFonts w:ascii="Times New Roman" w:eastAsia="Times New Roman" w:hAnsi="Times New Roman" w:cs="Times New Roman"/>
          <w:sz w:val="28"/>
          <w:szCs w:val="28"/>
        </w:rPr>
        <w:t>CI</w:t>
      </w:r>
    </w:p>
    <w:p w:rsidR="00CF3083" w:rsidRPr="00CF3083" w:rsidRDefault="00CF3083" w:rsidP="00CF3083">
      <w:pPr>
        <w:spacing w:after="0" w:line="240" w:lineRule="auto"/>
        <w:ind w:left="1905" w:hanging="1537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 ج) </w:t>
      </w:r>
      <w:r w:rsidRPr="00CF3083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حدد حمض لويس وقاعدة لويس في التراكيب التالية :</w:t>
      </w:r>
      <w:r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</w:t>
      </w:r>
    </w:p>
    <w:p w:rsidR="00CF3083" w:rsidRPr="00D240F9" w:rsidRDefault="00CF3083" w:rsidP="00CF3083">
      <w:pPr>
        <w:tabs>
          <w:tab w:val="left" w:pos="2030"/>
          <w:tab w:val="left" w:pos="5026"/>
          <w:tab w:val="left" w:pos="639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1-  </w:t>
      </w:r>
      <w:r w:rsidRPr="00CF3083">
        <w:rPr>
          <w:rFonts w:ascii="Times New Roman" w:eastAsia="Times New Roman" w:hAnsi="Times New Roman" w:cs="Times New Roman"/>
          <w:sz w:val="32"/>
          <w:szCs w:val="32"/>
          <w:lang w:bidi="ar-JO"/>
        </w:rPr>
        <w:t>[BF</w:t>
      </w:r>
      <w:r w:rsidRPr="00CF3083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4</w:t>
      </w:r>
      <w:r w:rsidRPr="00CF3083">
        <w:rPr>
          <w:rFonts w:ascii="Times New Roman" w:eastAsia="Times New Roman" w:hAnsi="Times New Roman" w:cs="Times New Roman"/>
          <w:sz w:val="32"/>
          <w:szCs w:val="32"/>
          <w:lang w:bidi="ar-JO"/>
        </w:rPr>
        <w:t>]</w:t>
      </w:r>
      <w:r w:rsidRPr="00CF3083">
        <w:rPr>
          <w:rFonts w:ascii="Times New Roman" w:eastAsia="Times New Roman" w:hAnsi="Times New Roman" w:cs="Times New Roman"/>
          <w:sz w:val="32"/>
          <w:szCs w:val="32"/>
          <w:vertAlign w:val="superscript"/>
          <w:lang w:bidi="ar-JO"/>
        </w:rPr>
        <w:t>-</w:t>
      </w:r>
      <w:r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                2-      </w:t>
      </w:r>
      <w:r w:rsidRPr="00CF3083">
        <w:rPr>
          <w:rFonts w:ascii="Times New Roman" w:eastAsia="Times New Roman" w:hAnsi="Times New Roman" w:cs="Times New Roman"/>
          <w:sz w:val="32"/>
          <w:szCs w:val="32"/>
          <w:lang w:bidi="ar-JO"/>
        </w:rPr>
        <w:t>[SnCL</w:t>
      </w:r>
      <w:r w:rsidRPr="00CF3083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6</w:t>
      </w:r>
      <w:r w:rsidRPr="00CF3083">
        <w:rPr>
          <w:rFonts w:ascii="Times New Roman" w:eastAsia="Times New Roman" w:hAnsi="Times New Roman" w:cs="Times New Roman"/>
          <w:sz w:val="32"/>
          <w:szCs w:val="32"/>
          <w:lang w:bidi="ar-JO"/>
        </w:rPr>
        <w:t>]</w:t>
      </w:r>
      <w:r w:rsidRPr="00CF3083">
        <w:rPr>
          <w:rFonts w:ascii="Times New Roman" w:eastAsia="Times New Roman" w:hAnsi="Times New Roman" w:cs="Times New Roman"/>
          <w:sz w:val="32"/>
          <w:szCs w:val="32"/>
          <w:vertAlign w:val="superscript"/>
          <w:lang w:bidi="ar-JO"/>
        </w:rPr>
        <w:t>-2</w:t>
      </w:r>
      <w:r w:rsidRPr="00CF3083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 </w:t>
      </w:r>
      <w:r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</w:t>
      </w:r>
    </w:p>
    <w:p w:rsidR="00CF3083" w:rsidRPr="00CF3083" w:rsidRDefault="00CF3083" w:rsidP="00CF3083">
      <w:pPr>
        <w:spacing w:after="0" w:line="240" w:lineRule="auto"/>
        <w:ind w:left="2085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240F9" w:rsidRPr="00D240F9" w:rsidRDefault="00D240F9" w:rsidP="00D240F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6F12AF" w:rsidRPr="006F12AF" w:rsidRDefault="006F12AF" w:rsidP="006F12AF">
      <w:pPr>
        <w:tabs>
          <w:tab w:val="left" w:pos="1080"/>
        </w:tabs>
        <w:ind w:left="-120"/>
        <w:rPr>
          <w:rFonts w:ascii="Times New Roman" w:eastAsia="Times New Roman" w:hAnsi="Times New Roman" w:cs="Times New Roman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JO"/>
        </w:rPr>
        <w:t xml:space="preserve">س5: </w:t>
      </w: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>في الجدول التالي خمسة محاليل تركيز كل منها 1مول/ لتر اعتمادا على المعلومات في الجدول . اجب عن الاسئلة التالية</w:t>
      </w:r>
    </w:p>
    <w:p w:rsidR="006F12AF" w:rsidRPr="006F12AF" w:rsidRDefault="006F12AF" w:rsidP="006F12AF">
      <w:pPr>
        <w:tabs>
          <w:tab w:val="left" w:pos="1080"/>
        </w:tabs>
        <w:spacing w:after="0" w:line="240" w:lineRule="auto"/>
        <w:ind w:left="-120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</w:t>
      </w:r>
    </w:p>
    <w:tbl>
      <w:tblPr>
        <w:tblStyle w:val="1"/>
        <w:bidiVisual/>
        <w:tblW w:w="0" w:type="auto"/>
        <w:tblInd w:w="1788" w:type="dxa"/>
        <w:tblLook w:val="01E0" w:firstRow="1" w:lastRow="1" w:firstColumn="1" w:lastColumn="1" w:noHBand="0" w:noVBand="0"/>
      </w:tblPr>
      <w:tblGrid>
        <w:gridCol w:w="3015"/>
        <w:gridCol w:w="3719"/>
      </w:tblGrid>
      <w:tr w:rsidR="006F12AF" w:rsidRPr="006F12AF" w:rsidTr="002074C7">
        <w:trPr>
          <w:trHeight w:val="344"/>
        </w:trPr>
        <w:tc>
          <w:tcPr>
            <w:tcW w:w="3188" w:type="dxa"/>
          </w:tcPr>
          <w:p w:rsidR="006F12AF" w:rsidRPr="006F12AF" w:rsidRDefault="006F12AF" w:rsidP="006F12AF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6F12AF">
              <w:rPr>
                <w:rFonts w:hint="cs"/>
                <w:sz w:val="28"/>
                <w:szCs w:val="28"/>
                <w:rtl/>
              </w:rPr>
              <w:t>المحلول</w:t>
            </w:r>
          </w:p>
        </w:tc>
        <w:tc>
          <w:tcPr>
            <w:tcW w:w="3892" w:type="dxa"/>
          </w:tcPr>
          <w:p w:rsidR="006F12AF" w:rsidRPr="006F12AF" w:rsidRDefault="006F12AF" w:rsidP="006F12AF">
            <w:pPr>
              <w:tabs>
                <w:tab w:val="left" w:pos="1080"/>
              </w:tabs>
              <w:jc w:val="center"/>
              <w:rPr>
                <w:sz w:val="28"/>
                <w:szCs w:val="28"/>
                <w:rtl/>
              </w:rPr>
            </w:pPr>
            <w:r w:rsidRPr="006F12AF">
              <w:rPr>
                <w:rFonts w:hint="cs"/>
                <w:sz w:val="28"/>
                <w:szCs w:val="28"/>
                <w:rtl/>
              </w:rPr>
              <w:t xml:space="preserve">المعلومات </w:t>
            </w:r>
          </w:p>
        </w:tc>
      </w:tr>
      <w:tr w:rsidR="006F12AF" w:rsidRPr="006F12AF" w:rsidTr="002074C7">
        <w:trPr>
          <w:trHeight w:val="344"/>
        </w:trPr>
        <w:tc>
          <w:tcPr>
            <w:tcW w:w="3188" w:type="dxa"/>
          </w:tcPr>
          <w:p w:rsidR="006F12AF" w:rsidRPr="006F12AF" w:rsidRDefault="006F12AF" w:rsidP="006F12AF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6F12AF">
              <w:rPr>
                <w:rFonts w:hint="cs"/>
                <w:sz w:val="28"/>
                <w:szCs w:val="28"/>
                <w:rtl/>
              </w:rPr>
              <w:t xml:space="preserve">القاعدة </w:t>
            </w:r>
            <w:r w:rsidRPr="006F12AF">
              <w:rPr>
                <w:sz w:val="28"/>
                <w:szCs w:val="28"/>
              </w:rPr>
              <w:t>B</w:t>
            </w:r>
          </w:p>
        </w:tc>
        <w:tc>
          <w:tcPr>
            <w:tcW w:w="3892" w:type="dxa"/>
          </w:tcPr>
          <w:p w:rsidR="006F12AF" w:rsidRPr="006F12AF" w:rsidRDefault="006F12AF" w:rsidP="006F12AF">
            <w:pPr>
              <w:tabs>
                <w:tab w:val="left" w:pos="1080"/>
              </w:tabs>
              <w:jc w:val="center"/>
              <w:rPr>
                <w:sz w:val="28"/>
                <w:szCs w:val="28"/>
                <w:vertAlign w:val="superscript"/>
                <w:rtl/>
              </w:rPr>
            </w:pPr>
            <w:r w:rsidRPr="006F12AF">
              <w:rPr>
                <w:sz w:val="28"/>
                <w:szCs w:val="28"/>
              </w:rPr>
              <w:t>Kb</w:t>
            </w:r>
            <w:r w:rsidRPr="006F12AF">
              <w:rPr>
                <w:rFonts w:hint="cs"/>
                <w:sz w:val="28"/>
                <w:szCs w:val="28"/>
                <w:rtl/>
              </w:rPr>
              <w:t xml:space="preserve"> = 1×10</w:t>
            </w:r>
            <w:r w:rsidRPr="006F12AF">
              <w:rPr>
                <w:rFonts w:hint="cs"/>
                <w:sz w:val="28"/>
                <w:szCs w:val="28"/>
                <w:vertAlign w:val="superscript"/>
                <w:rtl/>
              </w:rPr>
              <w:t>- 6</w:t>
            </w:r>
          </w:p>
        </w:tc>
      </w:tr>
      <w:tr w:rsidR="006F12AF" w:rsidRPr="006F12AF" w:rsidTr="002074C7">
        <w:trPr>
          <w:trHeight w:val="344"/>
        </w:trPr>
        <w:tc>
          <w:tcPr>
            <w:tcW w:w="3188" w:type="dxa"/>
          </w:tcPr>
          <w:p w:rsidR="006F12AF" w:rsidRPr="006F12AF" w:rsidRDefault="006F12AF" w:rsidP="006F12AF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6F12AF">
              <w:rPr>
                <w:rFonts w:hint="cs"/>
                <w:sz w:val="28"/>
                <w:szCs w:val="28"/>
                <w:rtl/>
              </w:rPr>
              <w:t xml:space="preserve">الحمض </w:t>
            </w:r>
            <w:r w:rsidRPr="006F12AF">
              <w:rPr>
                <w:sz w:val="28"/>
                <w:szCs w:val="28"/>
              </w:rPr>
              <w:t>HC</w:t>
            </w:r>
          </w:p>
        </w:tc>
        <w:tc>
          <w:tcPr>
            <w:tcW w:w="3892" w:type="dxa"/>
          </w:tcPr>
          <w:p w:rsidR="006F12AF" w:rsidRPr="006F12AF" w:rsidRDefault="006F12AF" w:rsidP="006F12AF">
            <w:pPr>
              <w:tabs>
                <w:tab w:val="left" w:pos="296"/>
                <w:tab w:val="left" w:pos="840"/>
                <w:tab w:val="left" w:pos="1080"/>
                <w:tab w:val="center" w:pos="1838"/>
              </w:tabs>
              <w:rPr>
                <w:sz w:val="28"/>
                <w:szCs w:val="28"/>
                <w:vertAlign w:val="superscript"/>
                <w:rtl/>
              </w:rPr>
            </w:pPr>
            <w:r w:rsidRPr="006F12AF">
              <w:rPr>
                <w:sz w:val="28"/>
                <w:szCs w:val="28"/>
                <w:rtl/>
              </w:rPr>
              <w:tab/>
            </w:r>
            <w:r w:rsidRPr="006F12AF">
              <w:rPr>
                <w:sz w:val="28"/>
                <w:szCs w:val="28"/>
              </w:rPr>
              <w:t>]</w:t>
            </w:r>
            <w:r w:rsidRPr="006F12AF">
              <w:rPr>
                <w:sz w:val="28"/>
                <w:szCs w:val="28"/>
                <w:rtl/>
              </w:rPr>
              <w:tab/>
            </w:r>
            <w:r w:rsidRPr="006F12AF">
              <w:rPr>
                <w:sz w:val="28"/>
                <w:szCs w:val="28"/>
              </w:rPr>
              <w:t>H</w:t>
            </w:r>
            <w:r w:rsidRPr="006F12AF">
              <w:rPr>
                <w:sz w:val="28"/>
                <w:szCs w:val="28"/>
                <w:vertAlign w:val="subscript"/>
              </w:rPr>
              <w:t>3</w:t>
            </w:r>
            <w:r w:rsidRPr="006F12AF">
              <w:rPr>
                <w:sz w:val="28"/>
                <w:szCs w:val="28"/>
              </w:rPr>
              <w:t>O</w:t>
            </w:r>
            <w:r w:rsidRPr="006F12AF">
              <w:rPr>
                <w:sz w:val="28"/>
                <w:szCs w:val="28"/>
                <w:vertAlign w:val="superscript"/>
              </w:rPr>
              <w:t>+</w:t>
            </w:r>
            <w:r w:rsidRPr="006F12AF">
              <w:rPr>
                <w:sz w:val="28"/>
                <w:szCs w:val="28"/>
                <w:rtl/>
              </w:rPr>
              <w:tab/>
            </w:r>
            <w:r w:rsidRPr="006F12AF">
              <w:rPr>
                <w:sz w:val="28"/>
                <w:szCs w:val="28"/>
              </w:rPr>
              <w:t>[</w:t>
            </w:r>
            <w:r w:rsidRPr="006F12AF">
              <w:rPr>
                <w:rFonts w:hint="cs"/>
                <w:sz w:val="28"/>
                <w:szCs w:val="28"/>
                <w:rtl/>
              </w:rPr>
              <w:t>= 8×10</w:t>
            </w:r>
            <w:r w:rsidRPr="006F12AF">
              <w:rPr>
                <w:rFonts w:hint="cs"/>
                <w:sz w:val="28"/>
                <w:szCs w:val="28"/>
                <w:vertAlign w:val="superscript"/>
                <w:rtl/>
              </w:rPr>
              <w:t>- 3</w:t>
            </w:r>
          </w:p>
        </w:tc>
      </w:tr>
      <w:tr w:rsidR="006F12AF" w:rsidRPr="006F12AF" w:rsidTr="002074C7">
        <w:trPr>
          <w:trHeight w:val="344"/>
        </w:trPr>
        <w:tc>
          <w:tcPr>
            <w:tcW w:w="3188" w:type="dxa"/>
          </w:tcPr>
          <w:p w:rsidR="006F12AF" w:rsidRPr="006F12AF" w:rsidRDefault="006F12AF" w:rsidP="006F12AF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6F12AF">
              <w:rPr>
                <w:rFonts w:hint="cs"/>
                <w:sz w:val="28"/>
                <w:szCs w:val="28"/>
                <w:rtl/>
              </w:rPr>
              <w:t xml:space="preserve">الحمض </w:t>
            </w:r>
            <w:r w:rsidRPr="006F12AF">
              <w:rPr>
                <w:sz w:val="28"/>
                <w:szCs w:val="28"/>
              </w:rPr>
              <w:t>HD</w:t>
            </w:r>
          </w:p>
        </w:tc>
        <w:tc>
          <w:tcPr>
            <w:tcW w:w="3892" w:type="dxa"/>
          </w:tcPr>
          <w:p w:rsidR="006F12AF" w:rsidRPr="006F12AF" w:rsidRDefault="006F12AF" w:rsidP="006F12AF">
            <w:pPr>
              <w:tabs>
                <w:tab w:val="left" w:pos="1080"/>
              </w:tabs>
              <w:rPr>
                <w:sz w:val="28"/>
                <w:szCs w:val="28"/>
                <w:rtl/>
              </w:rPr>
            </w:pPr>
            <w:r w:rsidRPr="006F12AF">
              <w:rPr>
                <w:sz w:val="28"/>
                <w:szCs w:val="28"/>
                <w:rtl/>
              </w:rPr>
              <w:tab/>
            </w:r>
            <w:proofErr w:type="spellStart"/>
            <w:r w:rsidRPr="006F12AF">
              <w:rPr>
                <w:sz w:val="28"/>
                <w:szCs w:val="28"/>
              </w:rPr>
              <w:t>Ka</w:t>
            </w:r>
            <w:proofErr w:type="spellEnd"/>
            <w:r w:rsidRPr="006F12AF">
              <w:rPr>
                <w:rFonts w:hint="cs"/>
                <w:sz w:val="28"/>
                <w:szCs w:val="28"/>
                <w:rtl/>
              </w:rPr>
              <w:t xml:space="preserve"> = 5×10</w:t>
            </w:r>
            <w:r w:rsidRPr="006F12AF">
              <w:rPr>
                <w:rFonts w:hint="cs"/>
                <w:sz w:val="28"/>
                <w:szCs w:val="28"/>
                <w:vertAlign w:val="superscript"/>
                <w:rtl/>
              </w:rPr>
              <w:t>- 10</w:t>
            </w:r>
          </w:p>
        </w:tc>
      </w:tr>
      <w:tr w:rsidR="006F12AF" w:rsidRPr="006F12AF" w:rsidTr="002074C7">
        <w:trPr>
          <w:trHeight w:val="344"/>
        </w:trPr>
        <w:tc>
          <w:tcPr>
            <w:tcW w:w="3188" w:type="dxa"/>
          </w:tcPr>
          <w:p w:rsidR="006F12AF" w:rsidRPr="006F12AF" w:rsidRDefault="006F12AF" w:rsidP="006F12AF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6F12AF">
              <w:rPr>
                <w:rFonts w:hint="cs"/>
                <w:sz w:val="28"/>
                <w:szCs w:val="28"/>
                <w:rtl/>
              </w:rPr>
              <w:t xml:space="preserve">الملح </w:t>
            </w:r>
            <w:r w:rsidRPr="006F12AF">
              <w:rPr>
                <w:sz w:val="28"/>
                <w:szCs w:val="28"/>
              </w:rPr>
              <w:t>KZ</w:t>
            </w:r>
          </w:p>
        </w:tc>
        <w:tc>
          <w:tcPr>
            <w:tcW w:w="3892" w:type="dxa"/>
          </w:tcPr>
          <w:p w:rsidR="006F12AF" w:rsidRPr="006F12AF" w:rsidRDefault="006F12AF" w:rsidP="006F12AF">
            <w:pPr>
              <w:tabs>
                <w:tab w:val="left" w:pos="356"/>
                <w:tab w:val="left" w:pos="840"/>
                <w:tab w:val="left" w:pos="1080"/>
                <w:tab w:val="center" w:pos="1838"/>
              </w:tabs>
              <w:rPr>
                <w:sz w:val="28"/>
                <w:szCs w:val="28"/>
                <w:vertAlign w:val="superscript"/>
                <w:rtl/>
              </w:rPr>
            </w:pPr>
            <w:r w:rsidRPr="006F12AF">
              <w:rPr>
                <w:sz w:val="28"/>
                <w:szCs w:val="28"/>
                <w:rtl/>
              </w:rPr>
              <w:tab/>
            </w:r>
            <w:r w:rsidRPr="006F12AF">
              <w:rPr>
                <w:sz w:val="28"/>
                <w:szCs w:val="28"/>
              </w:rPr>
              <w:t>]</w:t>
            </w:r>
            <w:r w:rsidRPr="006F12AF">
              <w:rPr>
                <w:sz w:val="28"/>
                <w:szCs w:val="28"/>
                <w:rtl/>
              </w:rPr>
              <w:tab/>
            </w:r>
            <w:r w:rsidRPr="006F12AF">
              <w:rPr>
                <w:sz w:val="28"/>
                <w:szCs w:val="28"/>
              </w:rPr>
              <w:t>OH</w:t>
            </w:r>
            <w:r w:rsidRPr="006F12AF">
              <w:rPr>
                <w:sz w:val="28"/>
                <w:szCs w:val="28"/>
                <w:vertAlign w:val="superscript"/>
              </w:rPr>
              <w:t>-</w:t>
            </w:r>
            <w:r w:rsidRPr="006F12AF">
              <w:rPr>
                <w:sz w:val="28"/>
                <w:szCs w:val="28"/>
                <w:rtl/>
              </w:rPr>
              <w:tab/>
            </w:r>
            <w:r w:rsidRPr="006F12AF">
              <w:rPr>
                <w:sz w:val="28"/>
                <w:szCs w:val="28"/>
              </w:rPr>
              <w:t>[</w:t>
            </w:r>
            <w:r w:rsidRPr="006F12AF">
              <w:rPr>
                <w:rFonts w:hint="cs"/>
                <w:sz w:val="28"/>
                <w:szCs w:val="28"/>
                <w:rtl/>
              </w:rPr>
              <w:t>= 1×10</w:t>
            </w:r>
            <w:r w:rsidRPr="006F12AF">
              <w:rPr>
                <w:rFonts w:hint="cs"/>
                <w:sz w:val="28"/>
                <w:szCs w:val="28"/>
                <w:vertAlign w:val="superscript"/>
                <w:rtl/>
              </w:rPr>
              <w:t>- 3</w:t>
            </w:r>
          </w:p>
        </w:tc>
      </w:tr>
      <w:tr w:rsidR="006F12AF" w:rsidRPr="006F12AF" w:rsidTr="002074C7">
        <w:trPr>
          <w:trHeight w:val="344"/>
        </w:trPr>
        <w:tc>
          <w:tcPr>
            <w:tcW w:w="3188" w:type="dxa"/>
          </w:tcPr>
          <w:p w:rsidR="006F12AF" w:rsidRPr="006F12AF" w:rsidRDefault="006F12AF" w:rsidP="006F12AF">
            <w:pPr>
              <w:tabs>
                <w:tab w:val="left" w:pos="1080"/>
              </w:tabs>
              <w:jc w:val="center"/>
              <w:rPr>
                <w:sz w:val="28"/>
                <w:szCs w:val="28"/>
              </w:rPr>
            </w:pPr>
            <w:r w:rsidRPr="006F12AF">
              <w:rPr>
                <w:rFonts w:hint="cs"/>
                <w:sz w:val="28"/>
                <w:szCs w:val="28"/>
                <w:rtl/>
              </w:rPr>
              <w:t>الملح</w:t>
            </w:r>
            <w:r w:rsidRPr="006F12AF">
              <w:rPr>
                <w:sz w:val="28"/>
                <w:szCs w:val="28"/>
              </w:rPr>
              <w:t xml:space="preserve"> KX </w:t>
            </w:r>
          </w:p>
        </w:tc>
        <w:tc>
          <w:tcPr>
            <w:tcW w:w="3892" w:type="dxa"/>
          </w:tcPr>
          <w:p w:rsidR="006F12AF" w:rsidRPr="006F12AF" w:rsidRDefault="006F12AF" w:rsidP="006F12AF">
            <w:pPr>
              <w:tabs>
                <w:tab w:val="left" w:pos="1080"/>
              </w:tabs>
              <w:rPr>
                <w:sz w:val="28"/>
                <w:szCs w:val="28"/>
                <w:rtl/>
              </w:rPr>
            </w:pPr>
            <w:r w:rsidRPr="006F12AF">
              <w:rPr>
                <w:sz w:val="28"/>
                <w:szCs w:val="28"/>
                <w:rtl/>
              </w:rPr>
              <w:tab/>
            </w:r>
            <w:r w:rsidRPr="006F12AF">
              <w:rPr>
                <w:sz w:val="28"/>
                <w:szCs w:val="28"/>
              </w:rPr>
              <w:t>P</w:t>
            </w:r>
            <w:r w:rsidRPr="006F12AF">
              <w:rPr>
                <w:sz w:val="28"/>
                <w:szCs w:val="28"/>
                <w:vertAlign w:val="superscript"/>
              </w:rPr>
              <w:t>H</w:t>
            </w:r>
            <w:r w:rsidRPr="006F12AF">
              <w:rPr>
                <w:rFonts w:hint="cs"/>
                <w:sz w:val="28"/>
                <w:szCs w:val="28"/>
                <w:rtl/>
              </w:rPr>
              <w:t xml:space="preserve"> = 9</w:t>
            </w:r>
          </w:p>
        </w:tc>
      </w:tr>
    </w:tbl>
    <w:p w:rsidR="006F12AF" w:rsidRPr="006F12AF" w:rsidRDefault="006F12AF" w:rsidP="006F12AF">
      <w:pPr>
        <w:tabs>
          <w:tab w:val="left" w:pos="1080"/>
        </w:tabs>
        <w:spacing w:after="0" w:line="240" w:lineRule="auto"/>
        <w:ind w:left="-120"/>
        <w:rPr>
          <w:rFonts w:ascii="Times New Roman" w:eastAsia="Times New Roman" w:hAnsi="Times New Roman" w:cs="Times New Roman"/>
          <w:sz w:val="28"/>
          <w:szCs w:val="28"/>
          <w:rtl/>
        </w:rPr>
      </w:pPr>
    </w:p>
    <w:p w:rsidR="006F12AF" w:rsidRPr="006F12AF" w:rsidRDefault="006F12AF" w:rsidP="006F12AF">
      <w:pPr>
        <w:numPr>
          <w:ilvl w:val="0"/>
          <w:numId w:val="6"/>
        </w:numPr>
        <w:tabs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ايها اضعف كقاعدة  </w:t>
      </w:r>
      <w:r w:rsidRPr="006F12AF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6F12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-</w:t>
      </w:r>
      <w:r w:rsidRPr="006F12AF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ام </w:t>
      </w:r>
      <w:r w:rsidRPr="006F12AF">
        <w:rPr>
          <w:rFonts w:ascii="Times New Roman" w:eastAsia="Times New Roman" w:hAnsi="Times New Roman" w:cs="Times New Roman"/>
          <w:sz w:val="28"/>
          <w:szCs w:val="28"/>
          <w:lang w:bidi="ar-JO"/>
        </w:rPr>
        <w:t>D</w:t>
      </w:r>
      <w:r w:rsidRPr="006F12AF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-</w:t>
      </w:r>
    </w:p>
    <w:p w:rsidR="006F12AF" w:rsidRPr="006F12AF" w:rsidRDefault="006F12AF" w:rsidP="006F12AF">
      <w:pPr>
        <w:numPr>
          <w:ilvl w:val="0"/>
          <w:numId w:val="6"/>
        </w:numPr>
        <w:tabs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احسب قيمة           </w:t>
      </w:r>
      <w:r w:rsidRPr="006F12AF">
        <w:rPr>
          <w:rFonts w:ascii="Times New Roman" w:eastAsia="Times New Roman" w:hAnsi="Times New Roman" w:cs="Times New Roman"/>
          <w:sz w:val="28"/>
          <w:szCs w:val="28"/>
        </w:rPr>
        <w:t>P</w:t>
      </w:r>
      <w:r w:rsidRPr="006F12AF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H</w:t>
      </w: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للقاعدة    </w:t>
      </w:r>
      <w:r w:rsidRPr="006F12AF">
        <w:rPr>
          <w:rFonts w:ascii="Times New Roman" w:eastAsia="Times New Roman" w:hAnsi="Times New Roman" w:cs="Times New Roman"/>
          <w:sz w:val="28"/>
          <w:szCs w:val="28"/>
        </w:rPr>
        <w:t>B</w:t>
      </w:r>
    </w:p>
    <w:p w:rsidR="006F12AF" w:rsidRPr="006F12AF" w:rsidRDefault="006F12AF" w:rsidP="006F12AF">
      <w:pPr>
        <w:numPr>
          <w:ilvl w:val="0"/>
          <w:numId w:val="6"/>
        </w:numPr>
        <w:tabs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أي الحمضين اقوى </w:t>
      </w:r>
      <w:r w:rsidRPr="006F12AF">
        <w:rPr>
          <w:rFonts w:ascii="Times New Roman" w:eastAsia="Times New Roman" w:hAnsi="Times New Roman" w:cs="Times New Roman"/>
          <w:sz w:val="28"/>
          <w:szCs w:val="28"/>
        </w:rPr>
        <w:t>HX</w:t>
      </w: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ام </w:t>
      </w:r>
      <w:r w:rsidRPr="006F12AF">
        <w:rPr>
          <w:rFonts w:ascii="Times New Roman" w:eastAsia="Times New Roman" w:hAnsi="Times New Roman" w:cs="Times New Roman"/>
          <w:sz w:val="28"/>
          <w:szCs w:val="28"/>
        </w:rPr>
        <w:t>HZ</w:t>
      </w: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وضح اجابتك </w:t>
      </w:r>
    </w:p>
    <w:p w:rsidR="006F12AF" w:rsidRPr="006F12AF" w:rsidRDefault="006F12AF" w:rsidP="006F12AF">
      <w:pPr>
        <w:numPr>
          <w:ilvl w:val="0"/>
          <w:numId w:val="6"/>
        </w:numPr>
        <w:tabs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اكتب معادلة موزونة تمثل التفاعل بين محلول </w:t>
      </w:r>
      <w:r w:rsidRPr="006F12AF">
        <w:rPr>
          <w:rFonts w:ascii="Times New Roman" w:eastAsia="Times New Roman" w:hAnsi="Times New Roman" w:cs="Times New Roman"/>
          <w:sz w:val="28"/>
          <w:szCs w:val="28"/>
        </w:rPr>
        <w:t>HD</w:t>
      </w: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والملح </w:t>
      </w:r>
      <w:proofErr w:type="spellStart"/>
      <w:r w:rsidRPr="006F12AF">
        <w:rPr>
          <w:rFonts w:ascii="Times New Roman" w:eastAsia="Times New Roman" w:hAnsi="Times New Roman" w:cs="Times New Roman"/>
          <w:sz w:val="28"/>
          <w:szCs w:val="28"/>
        </w:rPr>
        <w:t>NaC</w:t>
      </w:r>
      <w:proofErr w:type="spellEnd"/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ثم بين </w:t>
      </w:r>
    </w:p>
    <w:p w:rsidR="006F12AF" w:rsidRPr="006F12AF" w:rsidRDefault="006F12AF" w:rsidP="006F12AF">
      <w:pPr>
        <w:numPr>
          <w:ilvl w:val="1"/>
          <w:numId w:val="6"/>
        </w:numPr>
        <w:tabs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بين أي الاتجاهين يرجح الاتزان </w:t>
      </w:r>
    </w:p>
    <w:p w:rsidR="006F12AF" w:rsidRPr="006F12AF" w:rsidRDefault="006F12AF" w:rsidP="006F12AF">
      <w:pPr>
        <w:numPr>
          <w:ilvl w:val="1"/>
          <w:numId w:val="6"/>
        </w:numPr>
        <w:tabs>
          <w:tab w:val="left" w:pos="10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حدد الزوجين المترافقين من الحمض والقاعدة في التفاعل السابق</w:t>
      </w:r>
    </w:p>
    <w:p w:rsidR="006F12AF" w:rsidRPr="006F12AF" w:rsidRDefault="006F12AF" w:rsidP="006F12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5-  احسب       </w:t>
      </w:r>
      <w:r w:rsidRPr="006F12AF">
        <w:rPr>
          <w:rFonts w:ascii="Times New Roman" w:eastAsia="Times New Roman" w:hAnsi="Times New Roman" w:cs="Times New Roman"/>
          <w:sz w:val="28"/>
          <w:szCs w:val="28"/>
          <w:lang w:bidi="ar-JO"/>
        </w:rPr>
        <w:t>PH</w:t>
      </w: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في محلول مكون من القاعدة   </w:t>
      </w:r>
      <w:r w:rsidRPr="006F12AF">
        <w:rPr>
          <w:rFonts w:ascii="Times New Roman" w:eastAsia="Times New Roman" w:hAnsi="Times New Roman" w:cs="Times New Roman"/>
          <w:sz w:val="28"/>
          <w:szCs w:val="28"/>
        </w:rPr>
        <w:t xml:space="preserve">B </w:t>
      </w: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1مول / لتر والملح </w:t>
      </w:r>
      <w:r w:rsidRPr="006F12AF">
        <w:rPr>
          <w:rFonts w:ascii="Times New Roman" w:eastAsia="Times New Roman" w:hAnsi="Times New Roman" w:cs="Times New Roman"/>
          <w:sz w:val="28"/>
          <w:szCs w:val="28"/>
        </w:rPr>
        <w:t xml:space="preserve">BHCI   </w:t>
      </w:r>
      <w:r w:rsidR="00175371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2مول/لتر   </w:t>
      </w:r>
    </w:p>
    <w:p w:rsidR="00654CA9" w:rsidRPr="00BF69CE" w:rsidRDefault="006F12AF" w:rsidP="00BF69C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</w:rPr>
      </w:pPr>
      <w:r w:rsidRPr="006F12AF">
        <w:rPr>
          <w:rFonts w:ascii="Times New Roman" w:eastAsia="Times New Roman" w:hAnsi="Times New Roman" w:cs="Times New Roman" w:hint="cs"/>
          <w:sz w:val="28"/>
          <w:szCs w:val="28"/>
          <w:rtl/>
        </w:rPr>
        <w:t xml:space="preserve">               </w:t>
      </w:r>
    </w:p>
    <w:p w:rsidR="00654CA9" w:rsidRPr="00654CA9" w:rsidRDefault="00654CA9" w:rsidP="00654CA9">
      <w:pPr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lastRenderedPageBreak/>
        <w:t xml:space="preserve">س6 : </w:t>
      </w:r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محلول منظم مكون من الحمض </w:t>
      </w:r>
      <w:r w:rsidRPr="00654CA9">
        <w:rPr>
          <w:rFonts w:ascii="Times New Roman" w:eastAsia="Times New Roman" w:hAnsi="Times New Roman" w:cs="Times New Roman"/>
          <w:sz w:val="28"/>
          <w:szCs w:val="28"/>
          <w:lang w:bidi="ar-JO"/>
        </w:rPr>
        <w:t>H</w:t>
      </w:r>
      <w:r w:rsidRPr="00654CA9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654CA9">
        <w:rPr>
          <w:rFonts w:ascii="Times New Roman" w:eastAsia="Times New Roman" w:hAnsi="Times New Roman" w:cs="Times New Roman"/>
          <w:sz w:val="28"/>
          <w:szCs w:val="28"/>
          <w:lang w:bidi="ar-JO"/>
        </w:rPr>
        <w:t>X</w:t>
      </w:r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والملح </w:t>
      </w:r>
      <w:r w:rsidRPr="00654CA9">
        <w:rPr>
          <w:rFonts w:ascii="Times New Roman" w:eastAsia="Times New Roman" w:hAnsi="Times New Roman" w:cs="Times New Roman"/>
          <w:sz w:val="28"/>
          <w:szCs w:val="28"/>
          <w:lang w:bidi="ar-JO"/>
        </w:rPr>
        <w:t>KHX</w:t>
      </w:r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بنسبة ( 4: 5) اذا قيست </w:t>
      </w:r>
      <w:r w:rsidRPr="00654CA9">
        <w:rPr>
          <w:rFonts w:ascii="Times New Roman" w:eastAsia="Times New Roman" w:hAnsi="Times New Roman" w:cs="Times New Roman"/>
          <w:sz w:val="28"/>
          <w:szCs w:val="28"/>
          <w:lang w:bidi="ar-JO"/>
        </w:rPr>
        <w:t>PH</w:t>
      </w:r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فكانت ( 8,7 ) وبعد اضافة  ( 4)غ من </w:t>
      </w:r>
      <w:proofErr w:type="spellStart"/>
      <w:r w:rsidRPr="00654CA9">
        <w:rPr>
          <w:rFonts w:ascii="Times New Roman" w:eastAsia="Times New Roman" w:hAnsi="Times New Roman" w:cs="Times New Roman"/>
          <w:sz w:val="28"/>
          <w:szCs w:val="28"/>
          <w:lang w:bidi="ar-JO"/>
        </w:rPr>
        <w:t>NaOH</w:t>
      </w:r>
      <w:proofErr w:type="spellEnd"/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الى لتر من المحلول السابق       اصبحت </w:t>
      </w:r>
      <w:r w:rsidRPr="00654CA9">
        <w:rPr>
          <w:rFonts w:ascii="Times New Roman" w:eastAsia="Times New Roman" w:hAnsi="Times New Roman" w:cs="Times New Roman"/>
          <w:sz w:val="28"/>
          <w:szCs w:val="28"/>
          <w:lang w:bidi="ar-JO"/>
        </w:rPr>
        <w:t>PH</w:t>
      </w:r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تساوي  (9) احسب</w:t>
      </w:r>
      <w:r w:rsidRPr="00654CA9"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  <w:tab/>
      </w:r>
    </w:p>
    <w:p w:rsidR="00654CA9" w:rsidRPr="00654CA9" w:rsidRDefault="00654CA9" w:rsidP="00654CA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1- </w:t>
      </w:r>
      <w:proofErr w:type="spellStart"/>
      <w:r w:rsidRPr="00654CA9">
        <w:rPr>
          <w:rFonts w:ascii="Times New Roman" w:eastAsia="Times New Roman" w:hAnsi="Times New Roman" w:cs="Times New Roman"/>
          <w:sz w:val="28"/>
          <w:szCs w:val="28"/>
          <w:lang w:bidi="ar-JO"/>
        </w:rPr>
        <w:t>Ka</w:t>
      </w:r>
      <w:proofErr w:type="spellEnd"/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للحمض </w:t>
      </w:r>
      <w:r w:rsidRPr="00654CA9">
        <w:rPr>
          <w:rFonts w:ascii="Times New Roman" w:eastAsia="Times New Roman" w:hAnsi="Times New Roman" w:cs="Times New Roman"/>
          <w:sz w:val="28"/>
          <w:szCs w:val="28"/>
          <w:lang w:bidi="ar-JO"/>
        </w:rPr>
        <w:t>H</w:t>
      </w:r>
      <w:r w:rsidRPr="00654CA9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654CA9">
        <w:rPr>
          <w:rFonts w:ascii="Times New Roman" w:eastAsia="Times New Roman" w:hAnsi="Times New Roman" w:cs="Times New Roman"/>
          <w:sz w:val="28"/>
          <w:szCs w:val="28"/>
          <w:lang w:bidi="ar-JO"/>
        </w:rPr>
        <w:t>X</w:t>
      </w:r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2- تركيز الحمض    3- تركيز الملح   </w:t>
      </w:r>
      <w:r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</w:t>
      </w:r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(  لو 2=  0,3 )   </w:t>
      </w:r>
    </w:p>
    <w:p w:rsidR="00654CA9" w:rsidRPr="00654CA9" w:rsidRDefault="00654CA9" w:rsidP="00654CA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654CA9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</w:t>
      </w:r>
    </w:p>
    <w:p w:rsidR="00B412FE" w:rsidRPr="00B412FE" w:rsidRDefault="00B412FE" w:rsidP="00B412FE">
      <w:pPr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>
        <w:rPr>
          <w:rFonts w:ascii="Times New Roman" w:eastAsia="Times New Roman" w:hAnsi="Times New Roman" w:cs="Times New Roman" w:hint="cs"/>
          <w:sz w:val="24"/>
          <w:szCs w:val="24"/>
          <w:rtl/>
          <w:lang w:bidi="ar-JO"/>
        </w:rPr>
        <w:t xml:space="preserve">س7 : </w:t>
      </w:r>
      <w:r w:rsidR="00F25D63">
        <w:rPr>
          <w:rFonts w:ascii="Times New Roman" w:eastAsia="Times New Roman" w:hAnsi="Times New Roman" w:cs="Times New Roman" w:hint="cs"/>
          <w:sz w:val="24"/>
          <w:szCs w:val="24"/>
          <w:rtl/>
          <w:lang w:bidi="ar-JO"/>
        </w:rPr>
        <w:t>ا)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JO"/>
        </w:rPr>
        <w:t xml:space="preserve"> </w:t>
      </w:r>
      <w:r w:rsidRPr="00B412F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وازن المعادلات التالية في وسط حمضي  وحدد كل من </w:t>
      </w:r>
    </w:p>
    <w:p w:rsidR="00B412FE" w:rsidRPr="00B412FE" w:rsidRDefault="00B412FE" w:rsidP="00B412FE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B412F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1- العامل المؤكسد    2- عدد </w:t>
      </w:r>
      <w:proofErr w:type="spellStart"/>
      <w:r w:rsidRPr="00B412F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التاكسد</w:t>
      </w:r>
      <w:proofErr w:type="spellEnd"/>
      <w:r w:rsidRPr="00B412F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للكربون في  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>CH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3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>CH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>OH</w:t>
      </w:r>
      <w:r w:rsidRPr="00B412F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</w:t>
      </w:r>
    </w:p>
    <w:p w:rsidR="00B412FE" w:rsidRPr="00B412FE" w:rsidRDefault="00B412FE" w:rsidP="00B412FE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B412FE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3- عدد الالكترونات المنتقلة </w:t>
      </w:r>
    </w:p>
    <w:p w:rsidR="00B412FE" w:rsidRPr="00B412FE" w:rsidRDefault="00B412FE" w:rsidP="00B412FE">
      <w:pPr>
        <w:numPr>
          <w:ilvl w:val="1"/>
          <w:numId w:val="8"/>
        </w:num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>MnO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4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-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  + CH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3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>CH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>OH → Mn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+2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  + CH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3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>COOH</w:t>
      </w:r>
    </w:p>
    <w:p w:rsidR="00B412FE" w:rsidRPr="00B412FE" w:rsidRDefault="00B412FE" w:rsidP="00B412FE">
      <w:pPr>
        <w:numPr>
          <w:ilvl w:val="1"/>
          <w:numId w:val="8"/>
        </w:numPr>
        <w:bidi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>As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>S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3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  + NO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3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-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 → AsO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4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-3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 + SO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4</w:t>
      </w:r>
      <w:r w:rsidRPr="00B412FE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-2</w:t>
      </w:r>
      <w:r w:rsidRPr="00B412FE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  + NO </w:t>
      </w:r>
    </w:p>
    <w:p w:rsidR="00654CA9" w:rsidRPr="00654CA9" w:rsidRDefault="00654CA9" w:rsidP="00654C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bidi="ar-JO"/>
        </w:rPr>
      </w:pPr>
    </w:p>
    <w:p w:rsidR="00F25D63" w:rsidRDefault="00F25D63" w:rsidP="00F25D63">
      <w:pPr>
        <w:rPr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t xml:space="preserve">ب) بين ان التفاعل التالي يمثل تأكسد واختزال ذاتي </w:t>
      </w:r>
    </w:p>
    <w:p w:rsidR="00F25D63" w:rsidRDefault="00F25D63" w:rsidP="00F25D63">
      <w:pPr>
        <w:rPr>
          <w:sz w:val="28"/>
          <w:szCs w:val="28"/>
          <w:lang w:bidi="ar-JO"/>
        </w:rPr>
      </w:pPr>
      <w:r>
        <w:rPr>
          <w:rFonts w:hint="cs"/>
          <w:sz w:val="28"/>
          <w:szCs w:val="28"/>
          <w:rtl/>
          <w:lang w:bidi="ar-JO"/>
        </w:rPr>
        <w:t xml:space="preserve">   </w:t>
      </w:r>
      <w:r>
        <w:rPr>
          <w:sz w:val="28"/>
          <w:szCs w:val="28"/>
          <w:lang w:bidi="ar-JO"/>
        </w:rPr>
        <w:t xml:space="preserve">ICL </w:t>
      </w:r>
      <w:r>
        <w:rPr>
          <w:rFonts w:ascii="Arial" w:hAnsi="Arial" w:cs="Arial"/>
          <w:sz w:val="28"/>
          <w:szCs w:val="28"/>
          <w:lang w:bidi="ar-JO"/>
        </w:rPr>
        <w:t>→</w:t>
      </w:r>
      <w:r>
        <w:rPr>
          <w:sz w:val="28"/>
          <w:szCs w:val="28"/>
          <w:lang w:bidi="ar-JO"/>
        </w:rPr>
        <w:t xml:space="preserve"> I</w:t>
      </w:r>
      <w:r>
        <w:rPr>
          <w:sz w:val="28"/>
          <w:szCs w:val="28"/>
          <w:vertAlign w:val="subscript"/>
          <w:lang w:bidi="ar-JO"/>
        </w:rPr>
        <w:t>2</w:t>
      </w:r>
      <w:r>
        <w:rPr>
          <w:sz w:val="28"/>
          <w:szCs w:val="28"/>
          <w:lang w:bidi="ar-JO"/>
        </w:rPr>
        <w:t xml:space="preserve">  + IO</w:t>
      </w:r>
      <w:r>
        <w:rPr>
          <w:sz w:val="28"/>
          <w:szCs w:val="28"/>
          <w:vertAlign w:val="subscript"/>
          <w:lang w:bidi="ar-JO"/>
        </w:rPr>
        <w:t>3</w:t>
      </w:r>
      <w:r>
        <w:rPr>
          <w:sz w:val="28"/>
          <w:szCs w:val="28"/>
          <w:vertAlign w:val="superscript"/>
          <w:lang w:bidi="ar-JO"/>
        </w:rPr>
        <w:t>-</w:t>
      </w:r>
      <w:r>
        <w:rPr>
          <w:sz w:val="28"/>
          <w:szCs w:val="28"/>
          <w:lang w:bidi="ar-JO"/>
        </w:rPr>
        <w:t xml:space="preserve">    + CL</w:t>
      </w:r>
      <w:r>
        <w:rPr>
          <w:sz w:val="28"/>
          <w:szCs w:val="28"/>
          <w:vertAlign w:val="superscript"/>
          <w:lang w:bidi="ar-JO"/>
        </w:rPr>
        <w:t>-</w:t>
      </w:r>
      <w:r>
        <w:rPr>
          <w:sz w:val="28"/>
          <w:szCs w:val="28"/>
          <w:lang w:bidi="ar-JO"/>
        </w:rPr>
        <w:t xml:space="preserve">                                                            </w:t>
      </w:r>
    </w:p>
    <w:p w:rsidR="00F25D63" w:rsidRDefault="00F25D63" w:rsidP="00F25D63">
      <w:pPr>
        <w:tabs>
          <w:tab w:val="left" w:pos="1682"/>
        </w:tabs>
        <w:rPr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t xml:space="preserve">ج) اكتب معادلة المصعد ومعادلة المهبط عند تحليل محلول </w:t>
      </w:r>
      <w:proofErr w:type="spellStart"/>
      <w:r>
        <w:rPr>
          <w:sz w:val="28"/>
          <w:szCs w:val="28"/>
          <w:lang w:bidi="ar-JO"/>
        </w:rPr>
        <w:t>NaH</w:t>
      </w:r>
      <w:proofErr w:type="spellEnd"/>
      <w:r>
        <w:rPr>
          <w:sz w:val="28"/>
          <w:szCs w:val="28"/>
          <w:lang w:bidi="ar-JO"/>
        </w:rPr>
        <w:t xml:space="preserve"> </w:t>
      </w:r>
      <w:r>
        <w:rPr>
          <w:rFonts w:hint="cs"/>
          <w:sz w:val="28"/>
          <w:szCs w:val="28"/>
          <w:rtl/>
          <w:lang w:bidi="ar-JO"/>
        </w:rPr>
        <w:t xml:space="preserve"> كهربائيا </w:t>
      </w:r>
    </w:p>
    <w:p w:rsidR="00F25D63" w:rsidRDefault="00F25D63" w:rsidP="00F25D63">
      <w:pPr>
        <w:tabs>
          <w:tab w:val="left" w:pos="1682"/>
        </w:tabs>
        <w:rPr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t xml:space="preserve">د) اكتب معادلة المهبط عند طلاء ملعقة من الحديد بالفضة </w:t>
      </w:r>
    </w:p>
    <w:p w:rsidR="00F25D63" w:rsidRDefault="00F25D63" w:rsidP="00F25D63">
      <w:pPr>
        <w:tabs>
          <w:tab w:val="left" w:pos="1682"/>
        </w:tabs>
        <w:rPr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t xml:space="preserve">هـ) لماذا تبدل قضبان الجرافيت </w:t>
      </w:r>
      <w:proofErr w:type="spellStart"/>
      <w:r>
        <w:rPr>
          <w:rFonts w:hint="cs"/>
          <w:sz w:val="28"/>
          <w:szCs w:val="28"/>
          <w:rtl/>
          <w:lang w:bidi="ar-JO"/>
        </w:rPr>
        <w:t>المكونه</w:t>
      </w:r>
      <w:proofErr w:type="spellEnd"/>
      <w:r>
        <w:rPr>
          <w:rFonts w:hint="cs"/>
          <w:sz w:val="28"/>
          <w:szCs w:val="28"/>
          <w:rtl/>
          <w:lang w:bidi="ar-JO"/>
        </w:rPr>
        <w:t xml:space="preserve"> للمصعد دوريا في خلية هول </w:t>
      </w:r>
      <w:r>
        <w:rPr>
          <w:sz w:val="28"/>
          <w:szCs w:val="28"/>
          <w:rtl/>
          <w:lang w:bidi="ar-JO"/>
        </w:rPr>
        <w:t>–</w:t>
      </w:r>
      <w:r>
        <w:rPr>
          <w:rFonts w:hint="cs"/>
          <w:sz w:val="28"/>
          <w:szCs w:val="28"/>
          <w:rtl/>
          <w:lang w:bidi="ar-JO"/>
        </w:rPr>
        <w:t xml:space="preserve"> </w:t>
      </w:r>
      <w:proofErr w:type="spellStart"/>
      <w:r>
        <w:rPr>
          <w:rFonts w:hint="cs"/>
          <w:sz w:val="28"/>
          <w:szCs w:val="28"/>
          <w:rtl/>
          <w:lang w:bidi="ar-JO"/>
        </w:rPr>
        <w:t>هيرلوت</w:t>
      </w:r>
      <w:proofErr w:type="spellEnd"/>
      <w:r>
        <w:rPr>
          <w:rFonts w:hint="cs"/>
          <w:sz w:val="28"/>
          <w:szCs w:val="28"/>
          <w:rtl/>
          <w:lang w:bidi="ar-JO"/>
        </w:rPr>
        <w:t xml:space="preserve"> المستخدمة في استخلاص الالومنيوم </w:t>
      </w:r>
    </w:p>
    <w:p w:rsidR="003A2B26" w:rsidRPr="002F476C" w:rsidRDefault="003A2B26" w:rsidP="003A2B26">
      <w:pPr>
        <w:spacing w:after="0" w:line="240" w:lineRule="auto"/>
        <w:ind w:left="360" w:hanging="644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t xml:space="preserve">س8 : </w:t>
      </w:r>
      <w:r w:rsidRPr="002F476C">
        <w:rPr>
          <w:rFonts w:hint="cs"/>
          <w:sz w:val="28"/>
          <w:szCs w:val="28"/>
          <w:rtl/>
          <w:lang w:bidi="ar-JO"/>
        </w:rPr>
        <w:t xml:space="preserve">: 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تم استخدام كل من الفلزات التالية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: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(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A,B,C,D,G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) مع محلول احد أملاحه بتركيز 1مول/لتر لعمل خلية </w:t>
      </w:r>
      <w:proofErr w:type="spellStart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جلفانية</w:t>
      </w:r>
      <w:proofErr w:type="spellEnd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مع النيكل ومحلول احد أملاحه بنفس</w:t>
      </w:r>
      <w:r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  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التركيز ( جميع الايونات ثنائية موجبة)</w:t>
      </w:r>
    </w:p>
    <w:p w:rsidR="003A2B26" w:rsidRPr="002F476C" w:rsidRDefault="003A2B26" w:rsidP="003A2B26">
      <w:pPr>
        <w:spacing w:after="0" w:line="240" w:lineRule="auto"/>
        <w:ind w:left="360" w:hanging="363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</w:t>
      </w:r>
    </w:p>
    <w:tbl>
      <w:tblPr>
        <w:tblStyle w:val="1"/>
        <w:tblpPr w:leftFromText="180" w:rightFromText="180" w:vertAnchor="text" w:horzAnchor="margin" w:tblpXSpec="center" w:tblpY="158"/>
        <w:bidiVisual/>
        <w:tblW w:w="0" w:type="auto"/>
        <w:tblLook w:val="01E0" w:firstRow="1" w:lastRow="1" w:firstColumn="1" w:lastColumn="1" w:noHBand="0" w:noVBand="0"/>
      </w:tblPr>
      <w:tblGrid>
        <w:gridCol w:w="1645"/>
        <w:gridCol w:w="1645"/>
        <w:gridCol w:w="1645"/>
        <w:gridCol w:w="1646"/>
      </w:tblGrid>
      <w:tr w:rsidR="003A2B26" w:rsidRPr="002F476C" w:rsidTr="004A4BF1">
        <w:trPr>
          <w:trHeight w:val="530"/>
        </w:trPr>
        <w:tc>
          <w:tcPr>
            <w:tcW w:w="1645" w:type="dxa"/>
            <w:vMerge w:val="restart"/>
          </w:tcPr>
          <w:p w:rsidR="003A2B26" w:rsidRPr="002F476C" w:rsidRDefault="003A2B26" w:rsidP="004A4BF1">
            <w:pPr>
              <w:tabs>
                <w:tab w:val="left" w:pos="1477"/>
              </w:tabs>
              <w:rPr>
                <w:sz w:val="28"/>
                <w:szCs w:val="28"/>
                <w:rtl/>
                <w:lang w:bidi="ar-JO"/>
              </w:rPr>
            </w:pPr>
          </w:p>
          <w:p w:rsidR="003A2B26" w:rsidRPr="002F476C" w:rsidRDefault="003A2B26" w:rsidP="004A4BF1">
            <w:pPr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 xml:space="preserve">قطبا الخلية </w:t>
            </w:r>
          </w:p>
        </w:tc>
        <w:tc>
          <w:tcPr>
            <w:tcW w:w="1645" w:type="dxa"/>
            <w:vMerge w:val="restart"/>
          </w:tcPr>
          <w:p w:rsidR="003A2B26" w:rsidRPr="002F476C" w:rsidRDefault="003A2B26" w:rsidP="004A4BF1">
            <w:pPr>
              <w:tabs>
                <w:tab w:val="left" w:pos="1477"/>
              </w:tabs>
              <w:rPr>
                <w:sz w:val="28"/>
                <w:szCs w:val="28"/>
                <w:rtl/>
                <w:lang w:bidi="ar-JO"/>
              </w:rPr>
            </w:pPr>
          </w:p>
          <w:p w:rsidR="003A2B26" w:rsidRPr="002F476C" w:rsidRDefault="003A2B26" w:rsidP="004A4BF1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E</w:t>
            </w:r>
            <w:r w:rsidRPr="002F476C">
              <w:rPr>
                <w:sz w:val="28"/>
                <w:szCs w:val="28"/>
                <w:vertAlign w:val="superscript"/>
                <w:lang w:bidi="ar-JO"/>
              </w:rPr>
              <w:t>0</w:t>
            </w: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الخلية</w:t>
            </w:r>
          </w:p>
          <w:p w:rsidR="003A2B26" w:rsidRPr="002F476C" w:rsidRDefault="003A2B26" w:rsidP="004A4BF1">
            <w:pPr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فولت</w:t>
            </w:r>
          </w:p>
        </w:tc>
        <w:tc>
          <w:tcPr>
            <w:tcW w:w="3291" w:type="dxa"/>
            <w:gridSpan w:val="2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اتجاه سريان  الالكترونات في</w:t>
            </w:r>
          </w:p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الدارة الخارجية</w:t>
            </w:r>
          </w:p>
        </w:tc>
      </w:tr>
      <w:tr w:rsidR="003A2B26" w:rsidRPr="002F476C" w:rsidTr="004A4BF1">
        <w:trPr>
          <w:trHeight w:val="294"/>
        </w:trPr>
        <w:tc>
          <w:tcPr>
            <w:tcW w:w="1645" w:type="dxa"/>
            <w:vMerge/>
          </w:tcPr>
          <w:p w:rsidR="003A2B26" w:rsidRPr="002F476C" w:rsidRDefault="003A2B26" w:rsidP="004A4BF1">
            <w:pPr>
              <w:tabs>
                <w:tab w:val="left" w:pos="1477"/>
              </w:tabs>
              <w:rPr>
                <w:sz w:val="28"/>
                <w:szCs w:val="28"/>
                <w:rtl/>
                <w:lang w:bidi="ar-JO"/>
              </w:rPr>
            </w:pPr>
          </w:p>
        </w:tc>
        <w:tc>
          <w:tcPr>
            <w:tcW w:w="1645" w:type="dxa"/>
            <w:vMerge/>
          </w:tcPr>
          <w:p w:rsidR="003A2B26" w:rsidRPr="002F476C" w:rsidRDefault="003A2B26" w:rsidP="004A4BF1">
            <w:pPr>
              <w:tabs>
                <w:tab w:val="left" w:pos="1477"/>
              </w:tabs>
              <w:rPr>
                <w:sz w:val="28"/>
                <w:szCs w:val="28"/>
                <w:rtl/>
                <w:lang w:bidi="ar-JO"/>
              </w:rPr>
            </w:pPr>
          </w:p>
        </w:tc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من</w:t>
            </w:r>
          </w:p>
        </w:tc>
        <w:tc>
          <w:tcPr>
            <w:tcW w:w="1646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إلى</w:t>
            </w:r>
          </w:p>
        </w:tc>
      </w:tr>
      <w:tr w:rsidR="003A2B26" w:rsidRPr="002F476C" w:rsidTr="004A4BF1">
        <w:trPr>
          <w:trHeight w:val="294"/>
        </w:trPr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-A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rPr>
                <w:sz w:val="28"/>
                <w:szCs w:val="28"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1,40+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A</w:t>
            </w:r>
          </w:p>
        </w:tc>
        <w:tc>
          <w:tcPr>
            <w:tcW w:w="1646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</w:t>
            </w:r>
          </w:p>
        </w:tc>
      </w:tr>
      <w:tr w:rsidR="003A2B26" w:rsidRPr="002F476C" w:rsidTr="004A4BF1">
        <w:trPr>
          <w:trHeight w:val="294"/>
        </w:trPr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-B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rPr>
                <w:sz w:val="28"/>
                <w:szCs w:val="28"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1,05+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</w:t>
            </w:r>
          </w:p>
        </w:tc>
        <w:tc>
          <w:tcPr>
            <w:tcW w:w="1646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B</w:t>
            </w:r>
          </w:p>
        </w:tc>
      </w:tr>
      <w:tr w:rsidR="003A2B26" w:rsidRPr="002F476C" w:rsidTr="004A4BF1">
        <w:trPr>
          <w:trHeight w:val="294"/>
        </w:trPr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-C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rPr>
                <w:sz w:val="28"/>
                <w:szCs w:val="28"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0,50+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C</w:t>
            </w:r>
          </w:p>
        </w:tc>
        <w:tc>
          <w:tcPr>
            <w:tcW w:w="1646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</w:t>
            </w:r>
          </w:p>
        </w:tc>
      </w:tr>
      <w:tr w:rsidR="003A2B26" w:rsidRPr="002F476C" w:rsidTr="004A4BF1">
        <w:trPr>
          <w:trHeight w:val="294"/>
        </w:trPr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-D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rPr>
                <w:sz w:val="28"/>
                <w:szCs w:val="28"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0,60+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</w:t>
            </w:r>
          </w:p>
        </w:tc>
        <w:tc>
          <w:tcPr>
            <w:tcW w:w="1646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D</w:t>
            </w:r>
          </w:p>
        </w:tc>
      </w:tr>
      <w:tr w:rsidR="003A2B26" w:rsidRPr="002F476C" w:rsidTr="004A4BF1">
        <w:trPr>
          <w:trHeight w:val="294"/>
        </w:trPr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-G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rPr>
                <w:sz w:val="28"/>
                <w:szCs w:val="28"/>
                <w:lang w:bidi="ar-JO"/>
              </w:rPr>
            </w:pPr>
            <w:r w:rsidRPr="002F476C">
              <w:rPr>
                <w:rFonts w:hint="cs"/>
                <w:sz w:val="28"/>
                <w:szCs w:val="28"/>
                <w:rtl/>
                <w:lang w:bidi="ar-JO"/>
              </w:rPr>
              <w:t>0,95+</w:t>
            </w:r>
          </w:p>
        </w:tc>
        <w:tc>
          <w:tcPr>
            <w:tcW w:w="1645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G</w:t>
            </w:r>
          </w:p>
        </w:tc>
        <w:tc>
          <w:tcPr>
            <w:tcW w:w="1646" w:type="dxa"/>
          </w:tcPr>
          <w:p w:rsidR="003A2B26" w:rsidRPr="002F476C" w:rsidRDefault="003A2B26" w:rsidP="004A4BF1">
            <w:pPr>
              <w:tabs>
                <w:tab w:val="left" w:pos="1477"/>
              </w:tabs>
              <w:jc w:val="center"/>
              <w:rPr>
                <w:sz w:val="28"/>
                <w:szCs w:val="28"/>
                <w:rtl/>
                <w:lang w:bidi="ar-JO"/>
              </w:rPr>
            </w:pPr>
            <w:r w:rsidRPr="002F476C">
              <w:rPr>
                <w:sz w:val="28"/>
                <w:szCs w:val="28"/>
                <w:lang w:bidi="ar-JO"/>
              </w:rPr>
              <w:t>Ni</w:t>
            </w:r>
          </w:p>
        </w:tc>
      </w:tr>
    </w:tbl>
    <w:p w:rsidR="003A2B26" w:rsidRPr="002F476C" w:rsidRDefault="003A2B26" w:rsidP="003A2B26">
      <w:pPr>
        <w:tabs>
          <w:tab w:val="left" w:pos="147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F476C"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  <w:tab/>
      </w:r>
    </w:p>
    <w:p w:rsidR="003A2B26" w:rsidRPr="002F476C" w:rsidRDefault="003A2B26" w:rsidP="003A2B26">
      <w:pPr>
        <w:tabs>
          <w:tab w:val="left" w:pos="147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numPr>
          <w:ilvl w:val="0"/>
          <w:numId w:val="9"/>
        </w:numPr>
        <w:tabs>
          <w:tab w:val="left" w:pos="1537"/>
        </w:tabs>
        <w:spacing w:after="0" w:line="240" w:lineRule="auto"/>
        <w:ind w:hanging="1323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رتب الفلزات متضمنة النيكل حسب القوة كعوامل مختزلة </w:t>
      </w:r>
    </w:p>
    <w:p w:rsidR="003A2B26" w:rsidRPr="002F476C" w:rsidRDefault="003A2B26" w:rsidP="003A2B26">
      <w:pPr>
        <w:numPr>
          <w:ilvl w:val="0"/>
          <w:numId w:val="9"/>
        </w:numPr>
        <w:tabs>
          <w:tab w:val="left" w:pos="1537"/>
        </w:tabs>
        <w:spacing w:after="0" w:line="240" w:lineRule="auto"/>
        <w:ind w:hanging="1323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هل يمكن حفظ كبريتات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C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في وعاء من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D</w:t>
      </w:r>
    </w:p>
    <w:p w:rsidR="003A2B26" w:rsidRPr="002F476C" w:rsidRDefault="003A2B26" w:rsidP="003A2B26">
      <w:pPr>
        <w:numPr>
          <w:ilvl w:val="0"/>
          <w:numId w:val="9"/>
        </w:numPr>
        <w:tabs>
          <w:tab w:val="left" w:pos="1537"/>
        </w:tabs>
        <w:spacing w:after="0" w:line="240" w:lineRule="auto"/>
        <w:ind w:hanging="1323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اكتب صيغة الايون الذي يمثل أقوى عامل مؤكسد </w:t>
      </w:r>
    </w:p>
    <w:p w:rsidR="003A2B26" w:rsidRPr="002F476C" w:rsidRDefault="003A2B26" w:rsidP="003A2B26">
      <w:pPr>
        <w:numPr>
          <w:ilvl w:val="0"/>
          <w:numId w:val="9"/>
        </w:numPr>
        <w:tabs>
          <w:tab w:val="left" w:pos="1537"/>
        </w:tabs>
        <w:spacing w:after="0" w:line="240" w:lineRule="auto"/>
        <w:ind w:hanging="1323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احسب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E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0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الخلية المكونة من القطبين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B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و 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D</w:t>
      </w:r>
    </w:p>
    <w:p w:rsidR="003A2B26" w:rsidRPr="002F476C" w:rsidRDefault="003A2B26" w:rsidP="003A2B26">
      <w:pPr>
        <w:numPr>
          <w:ilvl w:val="0"/>
          <w:numId w:val="9"/>
        </w:numPr>
        <w:tabs>
          <w:tab w:val="left" w:pos="1537"/>
        </w:tabs>
        <w:spacing w:after="0" w:line="240" w:lineRule="auto"/>
        <w:ind w:hanging="1323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حدد اتجاه الالكترونات في الدارة الخارجية عند تكوين خلية </w:t>
      </w:r>
      <w:proofErr w:type="spellStart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جلفانية</w:t>
      </w:r>
      <w:proofErr w:type="spellEnd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من القطبين</w:t>
      </w:r>
    </w:p>
    <w:p w:rsidR="003A2B26" w:rsidRPr="002F476C" w:rsidRDefault="003A2B26" w:rsidP="003A2B26">
      <w:pPr>
        <w:tabs>
          <w:tab w:val="left" w:pos="1537"/>
        </w:tabs>
        <w:spacing w:after="0" w:line="240" w:lineRule="auto"/>
        <w:ind w:left="1680" w:hanging="1323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  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A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و 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C</w:t>
      </w: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bidi="ar-JO"/>
        </w:rPr>
      </w:pPr>
    </w:p>
    <w:p w:rsidR="003A2B26" w:rsidRPr="002F476C" w:rsidRDefault="00A12B84" w:rsidP="003A2B26">
      <w:pPr>
        <w:spacing w:after="0" w:line="240" w:lineRule="auto"/>
        <w:ind w:hanging="709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س9</w:t>
      </w:r>
      <w:r w:rsidR="003A2B26"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: اعتمد المعلومات التالية للإجابة عن الأسئلة : </w:t>
      </w:r>
    </w:p>
    <w:p w:rsidR="003A2B26" w:rsidRPr="002F476C" w:rsidRDefault="003A2B26" w:rsidP="003A2B26">
      <w:pPr>
        <w:numPr>
          <w:ilvl w:val="0"/>
          <w:numId w:val="10"/>
        </w:numPr>
        <w:tabs>
          <w:tab w:val="left" w:pos="97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ترسبت ذرات 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A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عند وضع قطعة من 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B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في محلول 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ASO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4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</w:t>
      </w:r>
    </w:p>
    <w:p w:rsidR="003A2B26" w:rsidRPr="002F476C" w:rsidRDefault="003A2B26" w:rsidP="003A2B26">
      <w:pPr>
        <w:numPr>
          <w:ilvl w:val="0"/>
          <w:numId w:val="10"/>
        </w:numPr>
        <w:tabs>
          <w:tab w:val="left" w:pos="97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عند تحريك محلول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QSO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4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بملعقة من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A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ترسبت ذرات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Q</w:t>
      </w:r>
    </w:p>
    <w:p w:rsidR="003A2B26" w:rsidRPr="002F476C" w:rsidRDefault="003A2B26" w:rsidP="003A2B26">
      <w:pPr>
        <w:numPr>
          <w:ilvl w:val="0"/>
          <w:numId w:val="10"/>
        </w:numPr>
        <w:tabs>
          <w:tab w:val="left" w:pos="97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لا يمكن تحضير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Q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من املاحه بواسطة ايونات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X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+2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</w:t>
      </w:r>
    </w:p>
    <w:p w:rsidR="003A2B26" w:rsidRPr="002F476C" w:rsidRDefault="003A2B26" w:rsidP="003A2B26">
      <w:pPr>
        <w:numPr>
          <w:ilvl w:val="0"/>
          <w:numId w:val="10"/>
        </w:numPr>
        <w:tabs>
          <w:tab w:val="left" w:pos="97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التفاعل بين محلول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HCL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و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X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تلقائي </w:t>
      </w:r>
    </w:p>
    <w:p w:rsidR="003A2B26" w:rsidRPr="002F476C" w:rsidRDefault="003A2B26" w:rsidP="003A2B26">
      <w:pPr>
        <w:numPr>
          <w:ilvl w:val="0"/>
          <w:numId w:val="10"/>
        </w:numPr>
        <w:tabs>
          <w:tab w:val="left" w:pos="97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D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لا يحرر غاز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H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عند تفاعله مع محلول الحمض </w:t>
      </w:r>
    </w:p>
    <w:p w:rsidR="003A2B26" w:rsidRPr="002F476C" w:rsidRDefault="003A2B26" w:rsidP="003A2B26">
      <w:pPr>
        <w:numPr>
          <w:ilvl w:val="0"/>
          <w:numId w:val="10"/>
        </w:numPr>
        <w:tabs>
          <w:tab w:val="left" w:pos="977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عند مرور غاز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L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في انبوب من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D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يتعرض الانبوب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D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للتآكل والتلف </w:t>
      </w:r>
    </w:p>
    <w:p w:rsidR="003A2B26" w:rsidRPr="002F476C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Pr="002F476C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رتب الذرات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B,A,D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حسب القوة كعوامل مختزله </w:t>
      </w:r>
    </w:p>
    <w:p w:rsidR="003A2B26" w:rsidRPr="002F476C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حدد العامل المؤكسد الاقوى </w:t>
      </w:r>
    </w:p>
    <w:p w:rsidR="003A2B26" w:rsidRPr="002F476C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هل يحدث التفاعل التالي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A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+2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  +  D  → A + D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 xml:space="preserve">+2   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تلقائيا </w:t>
      </w:r>
    </w:p>
    <w:p w:rsidR="003A2B26" w:rsidRPr="002F476C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حدد فلزين يكونان خلية </w:t>
      </w:r>
      <w:proofErr w:type="spellStart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جلفانيه</w:t>
      </w:r>
      <w:proofErr w:type="spellEnd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لها اعلى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E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0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</w:t>
      </w:r>
    </w:p>
    <w:p w:rsidR="003A2B26" w:rsidRPr="002F476C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حدد المصعد في الخلية </w:t>
      </w:r>
      <w:proofErr w:type="spellStart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الجلفانية</w:t>
      </w:r>
      <w:proofErr w:type="spellEnd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المكونة من القطبين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A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و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X</w:t>
      </w:r>
    </w:p>
    <w:p w:rsidR="003A2B26" w:rsidRPr="002F476C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اكتب نواتج التحليل الكهربائي عند المصعد والمهبط  عند تحليل محلول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DL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كهربائيا </w:t>
      </w:r>
    </w:p>
    <w:p w:rsidR="003A2B26" w:rsidRPr="002F476C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عند طلاء ملعقة  من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Q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بطبقة  من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D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اكتب نصف التفاعل عند المهبط </w:t>
      </w:r>
    </w:p>
    <w:p w:rsidR="003A2B26" w:rsidRPr="002F476C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حدد فلزا واحدا يصلح لحفظ املاح 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X</w:t>
      </w:r>
      <w:r w:rsidRPr="002F476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+2</w:t>
      </w:r>
    </w:p>
    <w:p w:rsidR="003A2B26" w:rsidRPr="002F476C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حدد اتجاه حركة الايونات السالبة عبر القنطرة الملحية في الخلية </w:t>
      </w:r>
      <w:proofErr w:type="spellStart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الجلفانية</w:t>
      </w:r>
      <w:proofErr w:type="spellEnd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المكونة من القطبين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B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و 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X</w:t>
      </w:r>
    </w:p>
    <w:p w:rsidR="003A2B26" w:rsidRDefault="003A2B26" w:rsidP="003A2B26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bidi="ar-JO"/>
        </w:rPr>
      </w:pP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أي القطبين تزداد كتلته عند تكوين خليه </w:t>
      </w:r>
      <w:proofErr w:type="spellStart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جلفانيه</w:t>
      </w:r>
      <w:proofErr w:type="spellEnd"/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من 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D</w:t>
      </w:r>
      <w:r w:rsidRPr="002F476C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و </w:t>
      </w:r>
      <w:r w:rsidRPr="002F476C">
        <w:rPr>
          <w:rFonts w:ascii="Times New Roman" w:eastAsia="Times New Roman" w:hAnsi="Times New Roman" w:cs="Times New Roman"/>
          <w:sz w:val="28"/>
          <w:szCs w:val="28"/>
          <w:lang w:bidi="ar-JO"/>
        </w:rPr>
        <w:t>B</w:t>
      </w:r>
    </w:p>
    <w:p w:rsidR="003A2B26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8B1563" w:rsidRPr="00447338" w:rsidRDefault="00A12B84" w:rsidP="008B1563">
      <w:pPr>
        <w:ind w:hanging="851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  <w:r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س10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: </w:t>
      </w:r>
      <w:r w:rsidR="008B1563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أ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)   المركب العضوي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A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يحتوي 3 ذرات كربون يتفاعل مع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 xml:space="preserve">Na 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مطلقا  غاز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H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</w:t>
      </w:r>
      <w:proofErr w:type="spellStart"/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>ويتأكسد</w:t>
      </w:r>
      <w:proofErr w:type="spellEnd"/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ب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K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Cr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O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7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/H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vertAlign w:val="superscript"/>
          <w:lang w:bidi="ar-JO"/>
        </w:rPr>
        <w:t>+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لينتج  المركب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B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والذي يتفاعل مع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NaHCO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3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ويتصاعد غاز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CO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vertAlign w:val="subscript"/>
          <w:lang w:bidi="ar-JO"/>
        </w:rPr>
        <w:t>2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.          عند تفاعل 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A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  مع 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B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بوجود  قطرات من حمض قوي ينتج المركب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C</w:t>
      </w:r>
      <w:r w:rsidR="008B1563" w:rsidRPr="00447338">
        <w:rPr>
          <w:rFonts w:ascii="Times New Roman" w:eastAsia="Times New Roman" w:hAnsi="Times New Roman" w:cs="Times New Roman" w:hint="cs"/>
          <w:sz w:val="28"/>
          <w:szCs w:val="28"/>
          <w:rtl/>
          <w:lang w:bidi="ar-JO"/>
        </w:rPr>
        <w:t xml:space="preserve"> ذو الرائحة العطرة اكتب صيغ المركبات </w:t>
      </w:r>
      <w:r w:rsidR="008B1563" w:rsidRPr="00447338">
        <w:rPr>
          <w:rFonts w:ascii="Times New Roman" w:eastAsia="Times New Roman" w:hAnsi="Times New Roman" w:cs="Times New Roman"/>
          <w:sz w:val="28"/>
          <w:szCs w:val="28"/>
          <w:lang w:bidi="ar-JO"/>
        </w:rPr>
        <w:t>A,B,C</w:t>
      </w:r>
      <w:r w:rsidR="008B1563" w:rsidRPr="00447338"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  <w:tab/>
      </w:r>
    </w:p>
    <w:p w:rsidR="008B1563" w:rsidRDefault="008B1563" w:rsidP="008B1563">
      <w:pPr>
        <w:tabs>
          <w:tab w:val="left" w:pos="1357"/>
        </w:tabs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hint="cs"/>
          <w:sz w:val="32"/>
          <w:szCs w:val="32"/>
          <w:rtl/>
        </w:rPr>
        <w:t xml:space="preserve">ب) بدءا  </w:t>
      </w:r>
      <w:proofErr w:type="spellStart"/>
      <w:r>
        <w:rPr>
          <w:rFonts w:hint="cs"/>
          <w:sz w:val="32"/>
          <w:szCs w:val="32"/>
          <w:rtl/>
        </w:rPr>
        <w:t>بالايثانال</w:t>
      </w:r>
      <w:proofErr w:type="spellEnd"/>
      <w:r>
        <w:rPr>
          <w:rFonts w:hint="cs"/>
          <w:sz w:val="32"/>
          <w:szCs w:val="32"/>
          <w:rtl/>
        </w:rPr>
        <w:t xml:space="preserve">   </w:t>
      </w:r>
      <w:r>
        <w:rPr>
          <w:sz w:val="32"/>
          <w:szCs w:val="32"/>
        </w:rPr>
        <w:t>CH</w:t>
      </w:r>
      <w:r w:rsidRPr="000506F3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CHO</w:t>
      </w:r>
      <w:r>
        <w:rPr>
          <w:rFonts w:hint="cs"/>
          <w:sz w:val="32"/>
          <w:szCs w:val="32"/>
          <w:rtl/>
        </w:rPr>
        <w:t xml:space="preserve">  اكتب معادلات  تحضير المركب</w:t>
      </w:r>
      <w:r>
        <w:rPr>
          <w:rFonts w:hint="cs"/>
          <w:sz w:val="28"/>
          <w:szCs w:val="28"/>
          <w:rtl/>
        </w:rPr>
        <w:t xml:space="preserve"> </w:t>
      </w:r>
      <w:r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</w:t>
      </w:r>
    </w:p>
    <w:p w:rsidR="008B1563" w:rsidRPr="00447338" w:rsidRDefault="008B1563" w:rsidP="008B1563">
      <w:pPr>
        <w:tabs>
          <w:tab w:val="left" w:pos="1357"/>
        </w:tabs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         3- </w:t>
      </w:r>
      <w:proofErr w:type="spellStart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ميثل</w:t>
      </w:r>
      <w:proofErr w:type="spellEnd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</w:t>
      </w:r>
      <w:r w:rsidRPr="00447338"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  <w:t>–</w:t>
      </w:r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3-  </w:t>
      </w:r>
      <w:proofErr w:type="spellStart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بنتانول</w:t>
      </w:r>
      <w:proofErr w:type="spellEnd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 </w:t>
      </w:r>
    </w:p>
    <w:p w:rsidR="008B1563" w:rsidRPr="00447338" w:rsidRDefault="008B1563" w:rsidP="008B1563">
      <w:pPr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t xml:space="preserve">ج) </w:t>
      </w:r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بدءا  ب </w:t>
      </w:r>
      <w:r w:rsidRPr="00447338">
        <w:rPr>
          <w:rFonts w:ascii="Times New Roman" w:eastAsia="Times New Roman" w:hAnsi="Times New Roman" w:cs="Times New Roman"/>
          <w:sz w:val="32"/>
          <w:szCs w:val="32"/>
          <w:lang w:bidi="ar-JO"/>
        </w:rPr>
        <w:t>CO</w:t>
      </w:r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و </w:t>
      </w:r>
      <w:r w:rsidRPr="00447338">
        <w:rPr>
          <w:rFonts w:ascii="Times New Roman" w:eastAsia="Times New Roman" w:hAnsi="Times New Roman" w:cs="Times New Roman"/>
          <w:sz w:val="32"/>
          <w:szCs w:val="32"/>
          <w:lang w:bidi="ar-JO"/>
        </w:rPr>
        <w:t>H</w:t>
      </w:r>
      <w:r w:rsidRPr="00447338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2</w:t>
      </w:r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اكتب المعادلات الصناعية     </w:t>
      </w:r>
      <w:proofErr w:type="spellStart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لتحضيركل</w:t>
      </w:r>
      <w:proofErr w:type="spellEnd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من :                    </w:t>
      </w:r>
    </w:p>
    <w:p w:rsidR="008B1563" w:rsidRPr="00447338" w:rsidRDefault="008B1563" w:rsidP="008B1563">
      <w:pPr>
        <w:tabs>
          <w:tab w:val="left" w:pos="2197"/>
        </w:tabs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1</w:t>
      </w:r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-  </w:t>
      </w:r>
      <w:proofErr w:type="spellStart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ميثانال</w:t>
      </w:r>
      <w:proofErr w:type="spellEnd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</w:t>
      </w:r>
      <w:r w:rsidRPr="00447338">
        <w:rPr>
          <w:rFonts w:ascii="Times New Roman" w:eastAsia="Times New Roman" w:hAnsi="Times New Roman" w:cs="Times New Roman"/>
          <w:sz w:val="32"/>
          <w:szCs w:val="32"/>
          <w:lang w:bidi="ar-JO"/>
        </w:rPr>
        <w:t>CH</w:t>
      </w:r>
      <w:r w:rsidRPr="00447338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2</w:t>
      </w:r>
      <w:r w:rsidRPr="00447338">
        <w:rPr>
          <w:rFonts w:ascii="Times New Roman" w:eastAsia="Times New Roman" w:hAnsi="Times New Roman" w:cs="Times New Roman"/>
          <w:sz w:val="32"/>
          <w:szCs w:val="32"/>
          <w:lang w:bidi="ar-JO"/>
        </w:rPr>
        <w:t>O</w:t>
      </w:r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 </w:t>
      </w:r>
      <w:r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2</w:t>
      </w:r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- </w:t>
      </w:r>
      <w:proofErr w:type="spellStart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ايثانويك</w:t>
      </w:r>
      <w:proofErr w:type="spellEnd"/>
      <w:r w:rsidRPr="00447338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</w:t>
      </w:r>
      <w:r w:rsidRPr="00447338">
        <w:rPr>
          <w:rFonts w:ascii="Times New Roman" w:eastAsia="Times New Roman" w:hAnsi="Times New Roman" w:cs="Times New Roman"/>
          <w:sz w:val="32"/>
          <w:szCs w:val="32"/>
          <w:lang w:bidi="ar-JO"/>
        </w:rPr>
        <w:t>CH</w:t>
      </w:r>
      <w:r w:rsidRPr="00447338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3</w:t>
      </w:r>
      <w:r w:rsidRPr="00447338">
        <w:rPr>
          <w:rFonts w:ascii="Times New Roman" w:eastAsia="Times New Roman" w:hAnsi="Times New Roman" w:cs="Times New Roman"/>
          <w:sz w:val="32"/>
          <w:szCs w:val="32"/>
          <w:lang w:bidi="ar-JO"/>
        </w:rPr>
        <w:t>COOH</w:t>
      </w:r>
    </w:p>
    <w:p w:rsidR="008B1563" w:rsidRPr="00447338" w:rsidRDefault="008B1563" w:rsidP="008B1563">
      <w:pPr>
        <w:tabs>
          <w:tab w:val="left" w:pos="2197"/>
        </w:tabs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8B1563" w:rsidRPr="00422735" w:rsidRDefault="008B1563" w:rsidP="008B1563">
      <w:pPr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t xml:space="preserve">د) </w:t>
      </w: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وضح بالمعادلات  كيف يمكنك التمييز بين كل من : </w:t>
      </w:r>
    </w:p>
    <w:p w:rsidR="008B1563" w:rsidRDefault="008B1563" w:rsidP="008B156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( 1-بروبانول   </w:t>
      </w:r>
      <w:r w:rsidRPr="00422735">
        <w:rPr>
          <w:rFonts w:ascii="Times New Roman" w:eastAsia="Times New Roman" w:hAnsi="Times New Roman" w:cs="Times New Roman"/>
          <w:sz w:val="32"/>
          <w:szCs w:val="32"/>
          <w:lang w:bidi="ar-JO"/>
        </w:rPr>
        <w:t>CH</w:t>
      </w:r>
      <w:r w:rsidRPr="00422735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3</w:t>
      </w:r>
      <w:r w:rsidRPr="00422735">
        <w:rPr>
          <w:rFonts w:ascii="Times New Roman" w:eastAsia="Times New Roman" w:hAnsi="Times New Roman" w:cs="Times New Roman"/>
          <w:sz w:val="32"/>
          <w:szCs w:val="32"/>
          <w:lang w:bidi="ar-JO"/>
        </w:rPr>
        <w:t>CH</w:t>
      </w:r>
      <w:r w:rsidRPr="00422735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2</w:t>
      </w:r>
      <w:r w:rsidRPr="00422735">
        <w:rPr>
          <w:rFonts w:ascii="Times New Roman" w:eastAsia="Times New Roman" w:hAnsi="Times New Roman" w:cs="Times New Roman"/>
          <w:sz w:val="32"/>
          <w:szCs w:val="32"/>
          <w:lang w:bidi="ar-JO"/>
        </w:rPr>
        <w:t>CH</w:t>
      </w:r>
      <w:r w:rsidRPr="00422735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2</w:t>
      </w:r>
      <w:r w:rsidRPr="00422735">
        <w:rPr>
          <w:rFonts w:ascii="Times New Roman" w:eastAsia="Times New Roman" w:hAnsi="Times New Roman" w:cs="Times New Roman"/>
          <w:sz w:val="32"/>
          <w:szCs w:val="32"/>
          <w:lang w:bidi="ar-JO"/>
        </w:rPr>
        <w:t>OH</w:t>
      </w: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و 2- </w:t>
      </w:r>
      <w:proofErr w:type="spellStart"/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بروبانول</w:t>
      </w:r>
      <w:proofErr w:type="spellEnd"/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</w:t>
      </w:r>
      <w:r w:rsidRPr="00422735">
        <w:rPr>
          <w:rFonts w:ascii="Times New Roman" w:eastAsia="Times New Roman" w:hAnsi="Times New Roman" w:cs="Times New Roman"/>
          <w:sz w:val="32"/>
          <w:szCs w:val="32"/>
          <w:lang w:bidi="ar-JO"/>
        </w:rPr>
        <w:t>CH</w:t>
      </w:r>
      <w:r w:rsidRPr="00422735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3</w:t>
      </w:r>
      <w:r w:rsidRPr="00422735">
        <w:rPr>
          <w:rFonts w:ascii="Times New Roman" w:eastAsia="Times New Roman" w:hAnsi="Times New Roman" w:cs="Times New Roman"/>
          <w:sz w:val="32"/>
          <w:szCs w:val="32"/>
          <w:lang w:bidi="ar-JO"/>
        </w:rPr>
        <w:t>CH(OH)CH</w:t>
      </w:r>
      <w:r w:rsidRPr="00422735">
        <w:rPr>
          <w:rFonts w:ascii="Times New Roman" w:eastAsia="Times New Roman" w:hAnsi="Times New Roman" w:cs="Times New Roman"/>
          <w:sz w:val="32"/>
          <w:szCs w:val="32"/>
          <w:vertAlign w:val="subscript"/>
          <w:lang w:bidi="ar-JO"/>
        </w:rPr>
        <w:t>3</w:t>
      </w: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)</w:t>
      </w:r>
    </w:p>
    <w:p w:rsidR="008B1563" w:rsidRDefault="008B1563" w:rsidP="008B156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8B1563" w:rsidRDefault="008B1563" w:rsidP="008B156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8B1563" w:rsidRPr="00422735" w:rsidRDefault="008B1563" w:rsidP="008B156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8B1563" w:rsidRDefault="00A12B84" w:rsidP="008B1563">
      <w:pPr>
        <w:tabs>
          <w:tab w:val="left" w:pos="1682"/>
        </w:tabs>
        <w:ind w:hanging="993"/>
        <w:rPr>
          <w:sz w:val="28"/>
          <w:szCs w:val="28"/>
          <w:rtl/>
          <w:lang w:bidi="ar-JO"/>
        </w:rPr>
      </w:pPr>
      <w:r>
        <w:rPr>
          <w:rFonts w:hint="cs"/>
          <w:sz w:val="28"/>
          <w:szCs w:val="28"/>
          <w:rtl/>
          <w:lang w:bidi="ar-JO"/>
        </w:rPr>
        <w:lastRenderedPageBreak/>
        <w:t>س11</w:t>
      </w:r>
      <w:r w:rsidR="008B1563">
        <w:rPr>
          <w:rFonts w:hint="cs"/>
          <w:sz w:val="28"/>
          <w:szCs w:val="28"/>
          <w:rtl/>
          <w:lang w:bidi="ar-JO"/>
        </w:rPr>
        <w:t xml:space="preserve"> :</w:t>
      </w:r>
      <w:r w:rsidR="00AB6424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ا)</w:t>
      </w:r>
      <w:r w:rsidR="008B1563" w:rsidRPr="00454B22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</w:t>
      </w:r>
      <w:r w:rsidR="008B1563" w:rsidRPr="00422735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تتضمن الشبكة التالية مجموعة من المركبات</w:t>
      </w:r>
    </w:p>
    <w:p w:rsidR="008B1563" w:rsidRPr="00422735" w:rsidRDefault="008B1563" w:rsidP="008B1563">
      <w:pPr>
        <w:tabs>
          <w:tab w:val="left" w:pos="1017"/>
        </w:tabs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tbl>
      <w:tblPr>
        <w:tblStyle w:val="2"/>
        <w:tblpPr w:leftFromText="180" w:rightFromText="180" w:vertAnchor="text" w:horzAnchor="margin" w:tblpY="26"/>
        <w:bidiVisual/>
        <w:tblW w:w="9923" w:type="dxa"/>
        <w:tblInd w:w="-323" w:type="dxa"/>
        <w:tblLook w:val="01E0" w:firstRow="1" w:lastRow="1" w:firstColumn="1" w:lastColumn="1" w:noHBand="0" w:noVBand="0"/>
      </w:tblPr>
      <w:tblGrid>
        <w:gridCol w:w="3559"/>
        <w:gridCol w:w="3032"/>
        <w:gridCol w:w="3332"/>
      </w:tblGrid>
      <w:tr w:rsidR="008B1563" w:rsidRPr="00422735" w:rsidTr="004A4BF1">
        <w:trPr>
          <w:trHeight w:val="1622"/>
        </w:trPr>
        <w:tc>
          <w:tcPr>
            <w:tcW w:w="3559" w:type="dxa"/>
          </w:tcPr>
          <w:p w:rsidR="008B1563" w:rsidRPr="00422735" w:rsidRDefault="008B1563" w:rsidP="004A4BF1">
            <w:pPr>
              <w:widowControl w:val="0"/>
              <w:jc w:val="center"/>
              <w:rPr>
                <w:color w:val="000000"/>
                <w:kern w:val="28"/>
                <w:rtl/>
                <w:lang w:val="en" w:bidi="ar-JO"/>
              </w:rPr>
            </w:pPr>
            <w:r>
              <w:rPr>
                <w:noProof/>
                <w:color w:val="000000"/>
                <w:kern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15EEC35B" wp14:editId="03C93B7A">
                      <wp:simplePos x="0" y="0"/>
                      <wp:positionH relativeFrom="column">
                        <wp:posOffset>1757165</wp:posOffset>
                      </wp:positionH>
                      <wp:positionV relativeFrom="paragraph">
                        <wp:posOffset>635</wp:posOffset>
                      </wp:positionV>
                      <wp:extent cx="0" cy="2057400"/>
                      <wp:effectExtent l="0" t="0" r="19050" b="19050"/>
                      <wp:wrapNone/>
                      <wp:docPr id="42" name="رابط مستقيم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057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رابط مستقيم 42" o:spid="_x0000_s1026" style="position:absolute;left:0;text-align:lef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35pt,.05pt" to="138.35pt,16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"/>
                  </w:pict>
                </mc:Fallback>
              </mc:AlternateContent>
            </w:r>
            <w:r>
              <w:rPr>
                <w:noProof/>
                <w:color w:val="000000"/>
                <w:kern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59FB5A63" wp14:editId="1AC7621B">
                      <wp:simplePos x="0" y="0"/>
                      <wp:positionH relativeFrom="column">
                        <wp:posOffset>5349240</wp:posOffset>
                      </wp:positionH>
                      <wp:positionV relativeFrom="paragraph">
                        <wp:posOffset>45085</wp:posOffset>
                      </wp:positionV>
                      <wp:extent cx="0" cy="2057400"/>
                      <wp:effectExtent l="10160" t="7620" r="8890" b="11430"/>
                      <wp:wrapNone/>
                      <wp:docPr id="43" name="رابط مستقيم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057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رابط مستقيم 43" o:spid="_x0000_s1026" style="position:absolute;left:0;text-align:lef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1.2pt,3.55pt" to="421.2pt,16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"/>
                  </w:pict>
                </mc:Fallback>
              </mc:AlternateContent>
            </w:r>
          </w:p>
          <w:p w:rsidR="008B1563" w:rsidRPr="00422735" w:rsidRDefault="008B1563" w:rsidP="004A4BF1">
            <w:pPr>
              <w:widowControl w:val="0"/>
              <w:jc w:val="center"/>
              <w:rPr>
                <w:color w:val="000000"/>
                <w:kern w:val="28"/>
                <w:rtl/>
                <w:lang w:val="en" w:bidi="ar-JO"/>
              </w:rPr>
            </w:pPr>
          </w:p>
          <w:p w:rsidR="008B1563" w:rsidRPr="00422735" w:rsidRDefault="008B1563" w:rsidP="004A4BF1">
            <w:pPr>
              <w:widowControl w:val="0"/>
              <w:jc w:val="center"/>
              <w:rPr>
                <w:color w:val="000000"/>
                <w:kern w:val="28"/>
                <w:rtl/>
                <w:lang w:val="en" w:bidi="ar-JO"/>
              </w:rPr>
            </w:pPr>
          </w:p>
          <w:p w:rsidR="008B1563" w:rsidRPr="00422735" w:rsidRDefault="008B1563" w:rsidP="004A4BF1">
            <w:pPr>
              <w:widowControl w:val="0"/>
              <w:tabs>
                <w:tab w:val="left" w:pos="188"/>
                <w:tab w:val="center" w:pos="1424"/>
              </w:tabs>
              <w:rPr>
                <w:color w:val="000000"/>
                <w:kern w:val="28"/>
                <w:sz w:val="32"/>
                <w:szCs w:val="32"/>
                <w:rtl/>
                <w:lang w:bidi="ar-JO"/>
              </w:rPr>
            </w:pPr>
            <w:r w:rsidRPr="00422735">
              <w:rPr>
                <w:color w:val="000000"/>
                <w:kern w:val="28"/>
                <w:rtl/>
                <w:lang w:val="en" w:bidi="ar-JO"/>
              </w:rPr>
              <w:tab/>
            </w:r>
            <w:r w:rsidRPr="00422735">
              <w:rPr>
                <w:rFonts w:hint="cs"/>
                <w:color w:val="000000"/>
                <w:kern w:val="28"/>
                <w:sz w:val="32"/>
                <w:szCs w:val="32"/>
                <w:rtl/>
                <w:lang w:val="en" w:bidi="ar-JO"/>
              </w:rPr>
              <w:t>أ</w:t>
            </w:r>
            <w:r w:rsidRPr="00422735">
              <w:rPr>
                <w:color w:val="000000"/>
                <w:kern w:val="28"/>
                <w:sz w:val="32"/>
                <w:szCs w:val="32"/>
                <w:rtl/>
                <w:lang w:val="en" w:bidi="ar-JO"/>
              </w:rPr>
              <w:tab/>
            </w:r>
            <w:r w:rsidRPr="00422735">
              <w:rPr>
                <w:color w:val="000000"/>
                <w:kern w:val="28"/>
                <w:sz w:val="24"/>
                <w:szCs w:val="24"/>
                <w:lang w:bidi="ar-JO"/>
              </w:rPr>
              <w:t>C</w:t>
            </w:r>
            <w:r w:rsidRPr="00422735">
              <w:rPr>
                <w:color w:val="000000"/>
                <w:kern w:val="28"/>
                <w:sz w:val="24"/>
                <w:szCs w:val="24"/>
                <w:vertAlign w:val="subscript"/>
                <w:lang w:bidi="ar-JO"/>
              </w:rPr>
              <w:t>5</w:t>
            </w:r>
            <w:r w:rsidRPr="00422735">
              <w:rPr>
                <w:color w:val="000000"/>
                <w:kern w:val="28"/>
                <w:sz w:val="24"/>
                <w:szCs w:val="24"/>
                <w:lang w:bidi="ar-JO"/>
              </w:rPr>
              <w:t>(H</w:t>
            </w:r>
            <w:r w:rsidRPr="00422735">
              <w:rPr>
                <w:color w:val="000000"/>
                <w:kern w:val="28"/>
                <w:sz w:val="24"/>
                <w:szCs w:val="24"/>
                <w:vertAlign w:val="subscript"/>
                <w:lang w:bidi="ar-JO"/>
              </w:rPr>
              <w:t>2</w:t>
            </w:r>
            <w:r w:rsidRPr="00422735">
              <w:rPr>
                <w:color w:val="000000"/>
                <w:kern w:val="28"/>
                <w:sz w:val="24"/>
                <w:szCs w:val="24"/>
                <w:lang w:bidi="ar-JO"/>
              </w:rPr>
              <w:t>O)</w:t>
            </w:r>
            <w:r w:rsidRPr="00422735">
              <w:rPr>
                <w:color w:val="000000"/>
                <w:kern w:val="28"/>
                <w:sz w:val="24"/>
                <w:szCs w:val="24"/>
                <w:vertAlign w:val="subscript"/>
                <w:lang w:bidi="ar-JO"/>
              </w:rPr>
              <w:t>5</w:t>
            </w:r>
          </w:p>
        </w:tc>
        <w:tc>
          <w:tcPr>
            <w:tcW w:w="3032" w:type="dxa"/>
          </w:tcPr>
          <w:p w:rsidR="008B1563" w:rsidRPr="00422735" w:rsidRDefault="008B1563" w:rsidP="004A4BF1">
            <w:pPr>
              <w:widowControl w:val="0"/>
              <w:jc w:val="center"/>
              <w:rPr>
                <w:color w:val="000000"/>
                <w:kern w:val="28"/>
                <w:rtl/>
                <w:lang w:val="en" w:bidi="ar-JO"/>
              </w:rPr>
            </w:pPr>
            <w:r>
              <w:rPr>
                <w:noProof/>
                <w:color w:val="000000"/>
                <w:kern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BA83E3B" wp14:editId="3068462F">
                      <wp:simplePos x="0" y="0"/>
                      <wp:positionH relativeFrom="column">
                        <wp:posOffset>1518920</wp:posOffset>
                      </wp:positionH>
                      <wp:positionV relativeFrom="paragraph">
                        <wp:posOffset>3858</wp:posOffset>
                      </wp:positionV>
                      <wp:extent cx="0" cy="2057400"/>
                      <wp:effectExtent l="0" t="0" r="19050" b="19050"/>
                      <wp:wrapNone/>
                      <wp:docPr id="44" name="رابط مستقيم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057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رابط مستقيم 44" o:spid="_x0000_s1026" style="position:absolute;left:0;text-align:lef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6pt,.3pt" to="119.6pt,16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"/>
                  </w:pict>
                </mc:Fallback>
              </mc:AlternateContent>
            </w:r>
          </w:p>
          <w:p w:rsidR="008B1563" w:rsidRPr="00422735" w:rsidRDefault="008B1563" w:rsidP="004A4BF1">
            <w:pPr>
              <w:rPr>
                <w:rtl/>
                <w:lang w:val="en" w:bidi="ar-JO"/>
              </w:rPr>
            </w:pPr>
          </w:p>
          <w:p w:rsidR="008B1563" w:rsidRPr="00422735" w:rsidRDefault="008B1563" w:rsidP="004A4BF1">
            <w:pPr>
              <w:rPr>
                <w:rtl/>
                <w:lang w:val="en" w:bidi="ar-JO"/>
              </w:rPr>
            </w:pPr>
          </w:p>
          <w:p w:rsidR="008B1563" w:rsidRPr="00422735" w:rsidRDefault="008B1563" w:rsidP="004A4BF1">
            <w:pPr>
              <w:tabs>
                <w:tab w:val="right" w:pos="2848"/>
              </w:tabs>
              <w:rPr>
                <w:lang w:bidi="ar-JO"/>
              </w:rPr>
            </w:pPr>
            <w:r w:rsidRPr="00422735">
              <w:rPr>
                <w:rFonts w:hint="cs"/>
                <w:rtl/>
                <w:lang w:val="en" w:bidi="ar-JO"/>
              </w:rPr>
              <w:t>ب</w:t>
            </w:r>
            <w:r w:rsidRPr="00422735">
              <w:rPr>
                <w:rtl/>
                <w:lang w:val="en" w:bidi="ar-JO"/>
              </w:rPr>
              <w:tab/>
            </w:r>
            <w:r w:rsidRPr="00422735">
              <w:rPr>
                <w:lang w:bidi="ar-JO"/>
              </w:rPr>
              <w:t>CH</w:t>
            </w:r>
            <w:r w:rsidRPr="00422735">
              <w:rPr>
                <w:vertAlign w:val="subscript"/>
                <w:lang w:bidi="ar-JO"/>
              </w:rPr>
              <w:t>2</w:t>
            </w:r>
            <w:r w:rsidRPr="00422735">
              <w:rPr>
                <w:lang w:bidi="ar-JO"/>
              </w:rPr>
              <w:t>(OH)CH(OH)CH</w:t>
            </w:r>
            <w:r w:rsidRPr="00422735">
              <w:rPr>
                <w:vertAlign w:val="subscript"/>
                <w:lang w:bidi="ar-JO"/>
              </w:rPr>
              <w:t>2</w:t>
            </w:r>
            <w:r w:rsidRPr="00422735">
              <w:rPr>
                <w:lang w:bidi="ar-JO"/>
              </w:rPr>
              <w:t>(OH)</w:t>
            </w:r>
          </w:p>
        </w:tc>
        <w:tc>
          <w:tcPr>
            <w:tcW w:w="3332" w:type="dxa"/>
          </w:tcPr>
          <w:p w:rsidR="008B1563" w:rsidRPr="00422735" w:rsidRDefault="008B1563" w:rsidP="004A4BF1">
            <w:pPr>
              <w:widowControl w:val="0"/>
              <w:jc w:val="center"/>
              <w:rPr>
                <w:color w:val="000000"/>
                <w:kern w:val="28"/>
                <w:sz w:val="24"/>
                <w:szCs w:val="24"/>
                <w:rtl/>
                <w:lang w:val="en" w:bidi="ar-JO"/>
              </w:rPr>
            </w:pPr>
            <w:r>
              <w:rPr>
                <w:noProof/>
                <w:color w:val="000000"/>
                <w:kern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62C239ED" wp14:editId="503532A1">
                      <wp:simplePos x="0" y="0"/>
                      <wp:positionH relativeFrom="column">
                        <wp:posOffset>1729740</wp:posOffset>
                      </wp:positionH>
                      <wp:positionV relativeFrom="paragraph">
                        <wp:posOffset>46990</wp:posOffset>
                      </wp:positionV>
                      <wp:extent cx="0" cy="2057400"/>
                      <wp:effectExtent l="7620" t="9525" r="11430" b="9525"/>
                      <wp:wrapNone/>
                      <wp:docPr id="45" name="رابط مستقيم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057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رابط مستقيم 45" o:spid="_x0000_s1026" style="position:absolute;left:0;text-align:lef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2pt,3.7pt" to="136.2pt,16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"/>
                  </w:pict>
                </mc:Fallback>
              </mc:AlternateContent>
            </w:r>
          </w:p>
          <w:p w:rsidR="008B1563" w:rsidRPr="00422735" w:rsidRDefault="008B1563" w:rsidP="004A4BF1">
            <w:pPr>
              <w:rPr>
                <w:sz w:val="24"/>
                <w:szCs w:val="24"/>
                <w:rtl/>
                <w:lang w:val="en" w:bidi="ar-JO"/>
              </w:rPr>
            </w:pPr>
          </w:p>
          <w:p w:rsidR="008B1563" w:rsidRPr="00422735" w:rsidRDefault="008B1563" w:rsidP="004A4BF1">
            <w:pPr>
              <w:rPr>
                <w:sz w:val="24"/>
                <w:szCs w:val="24"/>
                <w:rtl/>
                <w:lang w:val="en" w:bidi="ar-JO"/>
              </w:rPr>
            </w:pPr>
          </w:p>
          <w:p w:rsidR="008B1563" w:rsidRPr="00422735" w:rsidRDefault="008B1563" w:rsidP="004A4BF1">
            <w:pPr>
              <w:tabs>
                <w:tab w:val="center" w:pos="1424"/>
              </w:tabs>
              <w:rPr>
                <w:sz w:val="24"/>
                <w:szCs w:val="24"/>
                <w:rtl/>
                <w:lang w:bidi="ar-JO"/>
              </w:rPr>
            </w:pPr>
            <w:r w:rsidRPr="00422735">
              <w:rPr>
                <w:rFonts w:hint="cs"/>
                <w:sz w:val="32"/>
                <w:szCs w:val="32"/>
                <w:rtl/>
                <w:lang w:val="en" w:bidi="ar-JO"/>
              </w:rPr>
              <w:t xml:space="preserve">ج </w:t>
            </w:r>
            <w:r w:rsidRPr="00422735">
              <w:rPr>
                <w:rFonts w:hint="cs"/>
                <w:sz w:val="24"/>
                <w:szCs w:val="24"/>
                <w:rtl/>
                <w:lang w:val="en" w:bidi="ar-JO"/>
              </w:rPr>
              <w:t xml:space="preserve">     </w:t>
            </w:r>
            <w:r w:rsidRPr="00422735">
              <w:rPr>
                <w:sz w:val="24"/>
                <w:szCs w:val="24"/>
                <w:rtl/>
                <w:lang w:val="en" w:bidi="ar-JO"/>
              </w:rPr>
              <w:tab/>
            </w:r>
            <w:r w:rsidRPr="00422735">
              <w:rPr>
                <w:sz w:val="24"/>
                <w:szCs w:val="24"/>
                <w:lang w:bidi="ar-JO"/>
              </w:rPr>
              <w:t>CH3-CH(NH2)-COOH</w:t>
            </w:r>
          </w:p>
        </w:tc>
      </w:tr>
      <w:tr w:rsidR="008B1563" w:rsidRPr="00422735" w:rsidTr="004A4BF1">
        <w:trPr>
          <w:trHeight w:val="1622"/>
        </w:trPr>
        <w:tc>
          <w:tcPr>
            <w:tcW w:w="3559" w:type="dxa"/>
          </w:tcPr>
          <w:p w:rsidR="008B1563" w:rsidRPr="00422735" w:rsidRDefault="008B1563" w:rsidP="004A4BF1">
            <w:pPr>
              <w:widowControl w:val="0"/>
              <w:jc w:val="center"/>
              <w:rPr>
                <w:color w:val="000000"/>
                <w:kern w:val="28"/>
                <w:rtl/>
                <w:lang w:val="en" w:bidi="ar-JO"/>
              </w:rPr>
            </w:pPr>
          </w:p>
          <w:p w:rsidR="008B1563" w:rsidRPr="00422735" w:rsidRDefault="008B1563" w:rsidP="004A4BF1">
            <w:pPr>
              <w:rPr>
                <w:rtl/>
                <w:lang w:val="en" w:bidi="ar-JO"/>
              </w:rPr>
            </w:pPr>
          </w:p>
          <w:p w:rsidR="008B1563" w:rsidRPr="00422735" w:rsidRDefault="008B1563" w:rsidP="004A4BF1">
            <w:pPr>
              <w:rPr>
                <w:rtl/>
                <w:lang w:val="en" w:bidi="ar-JO"/>
              </w:rPr>
            </w:pPr>
          </w:p>
          <w:p w:rsidR="008B1563" w:rsidRPr="00422735" w:rsidRDefault="008B1563" w:rsidP="004A4BF1">
            <w:pPr>
              <w:tabs>
                <w:tab w:val="center" w:pos="1424"/>
              </w:tabs>
              <w:rPr>
                <w:sz w:val="32"/>
                <w:szCs w:val="32"/>
                <w:rtl/>
                <w:lang w:val="en" w:bidi="ar-JO"/>
              </w:rPr>
            </w:pPr>
            <w:r w:rsidRPr="00422735">
              <w:rPr>
                <w:rFonts w:hint="cs"/>
                <w:rtl/>
                <w:lang w:val="en" w:bidi="ar-JO"/>
              </w:rPr>
              <w:t xml:space="preserve"> </w:t>
            </w:r>
            <w:r w:rsidRPr="00422735">
              <w:rPr>
                <w:rFonts w:hint="cs"/>
                <w:sz w:val="32"/>
                <w:szCs w:val="32"/>
                <w:rtl/>
                <w:lang w:val="en" w:bidi="ar-JO"/>
              </w:rPr>
              <w:t>د</w:t>
            </w:r>
            <w:r w:rsidRPr="00422735">
              <w:rPr>
                <w:sz w:val="32"/>
                <w:szCs w:val="32"/>
                <w:rtl/>
                <w:lang w:val="en" w:bidi="ar-JO"/>
              </w:rPr>
              <w:tab/>
            </w:r>
            <w:r w:rsidRPr="00422735">
              <w:rPr>
                <w:color w:val="000000"/>
                <w:kern w:val="28"/>
                <w:sz w:val="24"/>
                <w:szCs w:val="24"/>
                <w:lang w:bidi="ar-JO"/>
              </w:rPr>
              <w:t>C</w:t>
            </w:r>
            <w:r w:rsidRPr="00422735">
              <w:rPr>
                <w:color w:val="000000"/>
                <w:kern w:val="28"/>
                <w:sz w:val="24"/>
                <w:szCs w:val="24"/>
                <w:vertAlign w:val="subscript"/>
                <w:lang w:bidi="ar-JO"/>
              </w:rPr>
              <w:t>12</w:t>
            </w:r>
            <w:r w:rsidRPr="00422735">
              <w:rPr>
                <w:color w:val="000000"/>
                <w:kern w:val="28"/>
                <w:sz w:val="24"/>
                <w:szCs w:val="24"/>
                <w:lang w:bidi="ar-JO"/>
              </w:rPr>
              <w:t>(H</w:t>
            </w:r>
            <w:r w:rsidRPr="00422735">
              <w:rPr>
                <w:color w:val="000000"/>
                <w:kern w:val="28"/>
                <w:sz w:val="24"/>
                <w:szCs w:val="24"/>
                <w:vertAlign w:val="subscript"/>
                <w:lang w:bidi="ar-JO"/>
              </w:rPr>
              <w:t>2</w:t>
            </w:r>
            <w:r w:rsidRPr="00422735">
              <w:rPr>
                <w:color w:val="000000"/>
                <w:kern w:val="28"/>
                <w:sz w:val="24"/>
                <w:szCs w:val="24"/>
                <w:lang w:bidi="ar-JO"/>
              </w:rPr>
              <w:t>O)</w:t>
            </w:r>
            <w:r w:rsidRPr="00422735">
              <w:rPr>
                <w:color w:val="000000"/>
                <w:kern w:val="28"/>
                <w:sz w:val="24"/>
                <w:szCs w:val="24"/>
                <w:vertAlign w:val="subscript"/>
                <w:lang w:bidi="ar-JO"/>
              </w:rPr>
              <w:t>11</w:t>
            </w:r>
          </w:p>
        </w:tc>
        <w:tc>
          <w:tcPr>
            <w:tcW w:w="3032" w:type="dxa"/>
          </w:tcPr>
          <w:p w:rsidR="008B1563" w:rsidRPr="00422735" w:rsidRDefault="008B1563" w:rsidP="004A4BF1">
            <w:pPr>
              <w:widowControl w:val="0"/>
              <w:jc w:val="center"/>
              <w:rPr>
                <w:color w:val="000000"/>
                <w:kern w:val="28"/>
                <w:rtl/>
                <w:lang w:val="en" w:bidi="ar-JO"/>
              </w:rPr>
            </w:pPr>
          </w:p>
          <w:p w:rsidR="008B1563" w:rsidRPr="00422735" w:rsidRDefault="008B1563" w:rsidP="004A4BF1">
            <w:pPr>
              <w:rPr>
                <w:rtl/>
                <w:lang w:val="en" w:bidi="ar-JO"/>
              </w:rPr>
            </w:pPr>
          </w:p>
          <w:p w:rsidR="008B1563" w:rsidRPr="00422735" w:rsidRDefault="008B1563" w:rsidP="004A4BF1">
            <w:pPr>
              <w:tabs>
                <w:tab w:val="center" w:pos="1424"/>
              </w:tabs>
              <w:rPr>
                <w:sz w:val="32"/>
                <w:szCs w:val="32"/>
                <w:lang w:bidi="ar-JO"/>
              </w:rPr>
            </w:pPr>
            <w:r w:rsidRPr="00422735">
              <w:rPr>
                <w:rFonts w:hint="cs"/>
                <w:rtl/>
                <w:lang w:val="en" w:bidi="ar-JO"/>
              </w:rPr>
              <w:t xml:space="preserve">  </w:t>
            </w:r>
            <w:r w:rsidRPr="00422735">
              <w:rPr>
                <w:rFonts w:hint="cs"/>
                <w:sz w:val="32"/>
                <w:szCs w:val="32"/>
                <w:rtl/>
                <w:lang w:val="en" w:bidi="ar-JO"/>
              </w:rPr>
              <w:t>هـ</w:t>
            </w:r>
            <w:r w:rsidRPr="00422735">
              <w:rPr>
                <w:sz w:val="32"/>
                <w:szCs w:val="32"/>
                <w:rtl/>
                <w:lang w:val="en" w:bidi="ar-JO"/>
              </w:rPr>
              <w:tab/>
            </w:r>
            <w:r w:rsidRPr="00422735">
              <w:rPr>
                <w:rFonts w:hint="cs"/>
                <w:sz w:val="32"/>
                <w:szCs w:val="32"/>
                <w:rtl/>
                <w:lang w:val="en" w:bidi="ar-JO"/>
              </w:rPr>
              <w:t xml:space="preserve"> </w:t>
            </w:r>
            <w:r w:rsidRPr="00422735">
              <w:rPr>
                <w:sz w:val="24"/>
                <w:szCs w:val="24"/>
                <w:lang w:bidi="ar-JO"/>
              </w:rPr>
              <w:t>C</w:t>
            </w:r>
            <w:r w:rsidRPr="00422735">
              <w:rPr>
                <w:sz w:val="24"/>
                <w:szCs w:val="24"/>
                <w:vertAlign w:val="subscript"/>
                <w:lang w:bidi="ar-JO"/>
              </w:rPr>
              <w:t>17</w:t>
            </w:r>
            <w:r w:rsidRPr="00422735">
              <w:rPr>
                <w:sz w:val="24"/>
                <w:szCs w:val="24"/>
                <w:lang w:bidi="ar-JO"/>
              </w:rPr>
              <w:t>H</w:t>
            </w:r>
            <w:r w:rsidRPr="00422735">
              <w:rPr>
                <w:sz w:val="24"/>
                <w:szCs w:val="24"/>
                <w:vertAlign w:val="subscript"/>
                <w:lang w:bidi="ar-JO"/>
              </w:rPr>
              <w:t>35</w:t>
            </w:r>
            <w:r w:rsidRPr="00422735">
              <w:rPr>
                <w:sz w:val="24"/>
                <w:szCs w:val="24"/>
                <w:lang w:bidi="ar-JO"/>
              </w:rPr>
              <w:t>COOH</w:t>
            </w:r>
            <w:r w:rsidRPr="00422735">
              <w:rPr>
                <w:sz w:val="32"/>
                <w:szCs w:val="32"/>
                <w:lang w:bidi="ar-JO"/>
              </w:rPr>
              <w:t xml:space="preserve">   </w:t>
            </w:r>
          </w:p>
        </w:tc>
        <w:tc>
          <w:tcPr>
            <w:tcW w:w="3332" w:type="dxa"/>
          </w:tcPr>
          <w:p w:rsidR="008B1563" w:rsidRPr="00422735" w:rsidRDefault="008B1563" w:rsidP="004A4BF1">
            <w:pPr>
              <w:widowControl w:val="0"/>
              <w:jc w:val="center"/>
              <w:rPr>
                <w:color w:val="000000"/>
                <w:kern w:val="28"/>
                <w:rtl/>
                <w:lang w:val="en" w:bidi="ar-JO"/>
              </w:rPr>
            </w:pPr>
          </w:p>
          <w:p w:rsidR="008B1563" w:rsidRPr="00422735" w:rsidRDefault="008B1563" w:rsidP="004A4BF1">
            <w:pPr>
              <w:rPr>
                <w:rtl/>
                <w:lang w:val="en" w:bidi="ar-JO"/>
              </w:rPr>
            </w:pPr>
          </w:p>
          <w:p w:rsidR="008B1563" w:rsidRPr="00422735" w:rsidRDefault="008B1563" w:rsidP="004A4BF1">
            <w:pPr>
              <w:tabs>
                <w:tab w:val="center" w:pos="1424"/>
              </w:tabs>
              <w:rPr>
                <w:sz w:val="32"/>
                <w:szCs w:val="32"/>
                <w:rtl/>
                <w:lang w:val="en" w:bidi="ar-JO"/>
              </w:rPr>
            </w:pPr>
            <w:r w:rsidRPr="00422735">
              <w:rPr>
                <w:rFonts w:hint="cs"/>
                <w:rtl/>
                <w:lang w:val="en" w:bidi="ar-JO"/>
              </w:rPr>
              <w:t xml:space="preserve"> </w:t>
            </w:r>
            <w:r w:rsidRPr="00422735">
              <w:rPr>
                <w:rFonts w:hint="cs"/>
                <w:sz w:val="32"/>
                <w:szCs w:val="32"/>
                <w:rtl/>
                <w:lang w:val="en" w:bidi="ar-JO"/>
              </w:rPr>
              <w:t>و</w:t>
            </w:r>
            <w:r w:rsidRPr="00422735">
              <w:rPr>
                <w:sz w:val="32"/>
                <w:szCs w:val="32"/>
                <w:rtl/>
                <w:lang w:val="en" w:bidi="ar-JO"/>
              </w:rPr>
              <w:tab/>
            </w:r>
            <w:r w:rsidRPr="00422735">
              <w:rPr>
                <w:sz w:val="24"/>
                <w:szCs w:val="24"/>
                <w:lang w:bidi="ar-JO"/>
              </w:rPr>
              <w:t>C</w:t>
            </w:r>
            <w:r w:rsidRPr="00422735">
              <w:rPr>
                <w:sz w:val="24"/>
                <w:szCs w:val="24"/>
                <w:vertAlign w:val="subscript"/>
                <w:lang w:bidi="ar-JO"/>
              </w:rPr>
              <w:t>17</w:t>
            </w:r>
            <w:r w:rsidRPr="00422735">
              <w:rPr>
                <w:sz w:val="24"/>
                <w:szCs w:val="24"/>
                <w:lang w:bidi="ar-JO"/>
              </w:rPr>
              <w:t>H</w:t>
            </w:r>
            <w:r w:rsidRPr="00422735">
              <w:rPr>
                <w:sz w:val="24"/>
                <w:szCs w:val="24"/>
                <w:vertAlign w:val="subscript"/>
                <w:lang w:bidi="ar-JO"/>
              </w:rPr>
              <w:t>33</w:t>
            </w:r>
            <w:r w:rsidRPr="00422735">
              <w:rPr>
                <w:sz w:val="24"/>
                <w:szCs w:val="24"/>
                <w:lang w:bidi="ar-JO"/>
              </w:rPr>
              <w:t>COOH</w:t>
            </w:r>
            <w:r w:rsidRPr="00422735">
              <w:rPr>
                <w:sz w:val="32"/>
                <w:szCs w:val="32"/>
                <w:lang w:bidi="ar-JO"/>
              </w:rPr>
              <w:t xml:space="preserve">   </w:t>
            </w:r>
          </w:p>
        </w:tc>
      </w:tr>
    </w:tbl>
    <w:p w:rsidR="008B1563" w:rsidRPr="00422735" w:rsidRDefault="008B1563" w:rsidP="008B1563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8B1563" w:rsidRPr="00422735" w:rsidRDefault="008B1563" w:rsidP="008B1563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kern w:val="28"/>
          <w:sz w:val="20"/>
          <w:szCs w:val="20"/>
          <w:lang w:val="en" w:bidi="ar-JO"/>
        </w:rPr>
      </w:pPr>
    </w:p>
    <w:p w:rsidR="008B1563" w:rsidRPr="00422735" w:rsidRDefault="008B1563" w:rsidP="008B1563">
      <w:pPr>
        <w:widowControl w:val="0"/>
        <w:tabs>
          <w:tab w:val="left" w:pos="265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" w:bidi="ar-JO"/>
        </w:rPr>
      </w:pPr>
    </w:p>
    <w:p w:rsidR="008B1563" w:rsidRPr="00422735" w:rsidRDefault="008B1563" w:rsidP="008B1563">
      <w:pPr>
        <w:widowControl w:val="0"/>
        <w:numPr>
          <w:ilvl w:val="0"/>
          <w:numId w:val="12"/>
        </w:numPr>
        <w:tabs>
          <w:tab w:val="left" w:pos="2477"/>
        </w:tabs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val="en" w:bidi="ar-JO"/>
        </w:rPr>
      </w:pP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val="en" w:bidi="ar-JO"/>
        </w:rPr>
        <w:t xml:space="preserve">ايها يمثل سكرا احاديا </w:t>
      </w:r>
    </w:p>
    <w:p w:rsidR="008B1563" w:rsidRPr="00422735" w:rsidRDefault="008B1563" w:rsidP="008B1563">
      <w:pPr>
        <w:widowControl w:val="0"/>
        <w:numPr>
          <w:ilvl w:val="0"/>
          <w:numId w:val="12"/>
        </w:numPr>
        <w:tabs>
          <w:tab w:val="left" w:pos="247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" w:bidi="ar-JO"/>
        </w:rPr>
      </w:pP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val="en" w:bidi="ar-JO"/>
        </w:rPr>
        <w:t xml:space="preserve">ايها يمثل سكرا ثنائيا </w:t>
      </w:r>
    </w:p>
    <w:p w:rsidR="008B1563" w:rsidRPr="00422735" w:rsidRDefault="008B1563" w:rsidP="008B1563">
      <w:pPr>
        <w:widowControl w:val="0"/>
        <w:numPr>
          <w:ilvl w:val="0"/>
          <w:numId w:val="12"/>
        </w:numPr>
        <w:tabs>
          <w:tab w:val="left" w:pos="247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" w:bidi="ar-JO"/>
        </w:rPr>
      </w:pP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val="en" w:bidi="ar-JO"/>
        </w:rPr>
        <w:t xml:space="preserve">ايها يتفاعل مع ثلاثة مول من ( هـ ) مكونا استرا ثلاثيا </w:t>
      </w:r>
    </w:p>
    <w:p w:rsidR="008B1563" w:rsidRPr="00422735" w:rsidRDefault="008B1563" w:rsidP="008B1563">
      <w:pPr>
        <w:widowControl w:val="0"/>
        <w:numPr>
          <w:ilvl w:val="0"/>
          <w:numId w:val="12"/>
        </w:numPr>
        <w:tabs>
          <w:tab w:val="left" w:pos="247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" w:bidi="ar-JO"/>
        </w:rPr>
      </w:pP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val="en" w:bidi="ar-JO"/>
        </w:rPr>
        <w:t xml:space="preserve">ايها يمثل دهنا غير مشبع </w:t>
      </w:r>
    </w:p>
    <w:p w:rsidR="008B1563" w:rsidRPr="00422735" w:rsidRDefault="008B1563" w:rsidP="008B1563">
      <w:pPr>
        <w:widowControl w:val="0"/>
        <w:numPr>
          <w:ilvl w:val="0"/>
          <w:numId w:val="12"/>
        </w:numPr>
        <w:tabs>
          <w:tab w:val="left" w:pos="247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" w:bidi="ar-JO"/>
        </w:rPr>
      </w:pP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val="en" w:bidi="ar-JO"/>
        </w:rPr>
        <w:t xml:space="preserve">ايها يعتبر وحدة اساسية لتكوين البروتين </w:t>
      </w:r>
    </w:p>
    <w:p w:rsidR="008B1563" w:rsidRDefault="008B1563" w:rsidP="008B1563">
      <w:pPr>
        <w:widowControl w:val="0"/>
        <w:numPr>
          <w:ilvl w:val="0"/>
          <w:numId w:val="12"/>
        </w:numPr>
        <w:tabs>
          <w:tab w:val="left" w:pos="247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" w:bidi="ar-JO"/>
        </w:rPr>
      </w:pPr>
      <w:r w:rsidRPr="00422735">
        <w:rPr>
          <w:rFonts w:ascii="Times New Roman" w:eastAsia="Times New Roman" w:hAnsi="Times New Roman" w:cs="Times New Roman" w:hint="cs"/>
          <w:sz w:val="32"/>
          <w:szCs w:val="32"/>
          <w:rtl/>
          <w:lang w:val="en" w:bidi="ar-JO"/>
        </w:rPr>
        <w:t xml:space="preserve">ما نوع التفاعل الذي يحول (و)  الى ( هـ) </w:t>
      </w:r>
      <w:r w:rsidRPr="00422735">
        <w:rPr>
          <w:rFonts w:ascii="Times New Roman" w:eastAsia="Times New Roman" w:hAnsi="Times New Roman" w:cs="Times New Roman"/>
          <w:sz w:val="24"/>
          <w:szCs w:val="24"/>
          <w:rtl/>
          <w:lang w:val="en" w:bidi="ar-JO"/>
        </w:rPr>
        <w:tab/>
      </w:r>
    </w:p>
    <w:p w:rsidR="00D445E7" w:rsidRDefault="00D445E7" w:rsidP="00D445E7">
      <w:pPr>
        <w:widowControl w:val="0"/>
        <w:tabs>
          <w:tab w:val="left" w:pos="2477"/>
        </w:tabs>
        <w:spacing w:after="0" w:line="240" w:lineRule="auto"/>
        <w:ind w:left="840"/>
        <w:rPr>
          <w:rFonts w:ascii="Times New Roman" w:eastAsia="Times New Roman" w:hAnsi="Times New Roman" w:cs="Times New Roman"/>
          <w:sz w:val="24"/>
          <w:szCs w:val="24"/>
          <w:rtl/>
          <w:lang w:val="en" w:bidi="ar-JO"/>
        </w:rPr>
      </w:pPr>
    </w:p>
    <w:p w:rsidR="00D445E7" w:rsidRDefault="001C7C1C" w:rsidP="001C7C1C">
      <w:pPr>
        <w:widowControl w:val="0"/>
        <w:tabs>
          <w:tab w:val="left" w:pos="2477"/>
        </w:tabs>
        <w:spacing w:after="0" w:line="240" w:lineRule="auto"/>
        <w:ind w:left="840"/>
        <w:rPr>
          <w:rFonts w:ascii="Times New Roman" w:eastAsia="Times New Roman" w:hAnsi="Times New Roman" w:cs="Times New Roman"/>
          <w:sz w:val="24"/>
          <w:szCs w:val="24"/>
          <w:rtl/>
          <w:lang w:val="en" w:bidi="ar-JO"/>
        </w:rPr>
      </w:pPr>
      <w:r>
        <w:rPr>
          <w:rFonts w:ascii="Times New Roman" w:eastAsia="Times New Roman" w:hAnsi="Times New Roman" w:cs="Times New Roman" w:hint="cs"/>
          <w:sz w:val="24"/>
          <w:szCs w:val="24"/>
          <w:rtl/>
          <w:lang w:val="en" w:bidi="ar-JO"/>
        </w:rPr>
        <w:t xml:space="preserve">س12: </w:t>
      </w:r>
    </w:p>
    <w:p w:rsidR="001C7C1C" w:rsidRDefault="001C7C1C" w:rsidP="001C7C1C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يمثل الجزء التالي قطعة من البروتين : </w:t>
      </w:r>
    </w:p>
    <w:p w:rsidR="001C7C1C" w:rsidRPr="00193F25" w:rsidRDefault="001C7C1C" w:rsidP="001C7C1C">
      <w:pPr>
        <w:bidi w:val="0"/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 </w:t>
      </w:r>
      <w:r>
        <w:rPr>
          <w:sz w:val="32"/>
          <w:szCs w:val="32"/>
        </w:rPr>
        <w:t>….NH-CH</w:t>
      </w:r>
      <w:r w:rsidRPr="00193F25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-CO-NH-CH(CH</w:t>
      </w:r>
      <w:r w:rsidRPr="00193F25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)-CO-NH-CH</w:t>
      </w:r>
      <w:r w:rsidRPr="00193F25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-CO-NH-CH(CH</w:t>
      </w:r>
      <w:r w:rsidRPr="00193F25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)-CO….</w:t>
      </w:r>
    </w:p>
    <w:p w:rsidR="001C7C1C" w:rsidRPr="00193F25" w:rsidRDefault="001C7C1C" w:rsidP="001C7C1C">
      <w:pPr>
        <w:bidi w:val="0"/>
        <w:rPr>
          <w:sz w:val="32"/>
          <w:szCs w:val="32"/>
        </w:rPr>
      </w:pPr>
    </w:p>
    <w:p w:rsidR="001C7C1C" w:rsidRDefault="001C7C1C" w:rsidP="001C7C1C">
      <w:pPr>
        <w:numPr>
          <w:ilvl w:val="0"/>
          <w:numId w:val="14"/>
        </w:numPr>
        <w:tabs>
          <w:tab w:val="left" w:pos="9200"/>
        </w:tabs>
        <w:spacing w:after="0" w:line="240" w:lineRule="auto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ما نوع الروابط التي تربط الحموض الامينية في هذا الجزء </w:t>
      </w:r>
    </w:p>
    <w:p w:rsidR="001C7C1C" w:rsidRDefault="001C7C1C" w:rsidP="001C7C1C">
      <w:pPr>
        <w:numPr>
          <w:ilvl w:val="0"/>
          <w:numId w:val="14"/>
        </w:numPr>
        <w:tabs>
          <w:tab w:val="left" w:pos="9200"/>
        </w:tabs>
        <w:spacing w:after="0" w:line="240" w:lineRule="auto"/>
        <w:rPr>
          <w:sz w:val="32"/>
          <w:szCs w:val="32"/>
        </w:rPr>
      </w:pPr>
      <w:r>
        <w:rPr>
          <w:rFonts w:hint="cs"/>
          <w:sz w:val="32"/>
          <w:szCs w:val="32"/>
          <w:rtl/>
        </w:rPr>
        <w:t xml:space="preserve">ما عدد هذه الروابط </w:t>
      </w:r>
    </w:p>
    <w:p w:rsidR="001C7C1C" w:rsidRPr="00193F25" w:rsidRDefault="001C7C1C" w:rsidP="001C7C1C">
      <w:pPr>
        <w:numPr>
          <w:ilvl w:val="0"/>
          <w:numId w:val="14"/>
        </w:numPr>
        <w:tabs>
          <w:tab w:val="left" w:pos="9200"/>
        </w:tabs>
        <w:spacing w:after="0" w:line="240" w:lineRule="auto"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اكتب صيغ الحموض الامينية المكونة لهذا الجزء </w:t>
      </w:r>
      <w:r>
        <w:rPr>
          <w:sz w:val="32"/>
          <w:szCs w:val="32"/>
        </w:rPr>
        <w:tab/>
      </w:r>
    </w:p>
    <w:p w:rsidR="00D445E7" w:rsidRDefault="00D445E7" w:rsidP="00D445E7">
      <w:pPr>
        <w:spacing w:after="0" w:line="240" w:lineRule="auto"/>
        <w:rPr>
          <w:sz w:val="32"/>
          <w:szCs w:val="32"/>
          <w:rtl/>
        </w:rPr>
      </w:pPr>
    </w:p>
    <w:p w:rsidR="001C7C1C" w:rsidRDefault="001C7C1C" w:rsidP="00D445E7">
      <w:pPr>
        <w:spacing w:after="0" w:line="240" w:lineRule="auto"/>
        <w:rPr>
          <w:sz w:val="32"/>
          <w:szCs w:val="32"/>
          <w:rtl/>
        </w:rPr>
      </w:pPr>
    </w:p>
    <w:p w:rsidR="001C7C1C" w:rsidRDefault="001C7C1C" w:rsidP="00D445E7">
      <w:pPr>
        <w:spacing w:after="0" w:line="240" w:lineRule="auto"/>
        <w:rPr>
          <w:sz w:val="32"/>
          <w:szCs w:val="32"/>
          <w:rtl/>
        </w:rPr>
      </w:pPr>
    </w:p>
    <w:p w:rsidR="001C7C1C" w:rsidRDefault="001C7C1C" w:rsidP="00D445E7">
      <w:pPr>
        <w:spacing w:after="0" w:line="240" w:lineRule="auto"/>
        <w:rPr>
          <w:sz w:val="32"/>
          <w:szCs w:val="32"/>
          <w:rtl/>
        </w:rPr>
      </w:pPr>
    </w:p>
    <w:p w:rsidR="001C7C1C" w:rsidRDefault="001C7C1C" w:rsidP="00D445E7">
      <w:pPr>
        <w:spacing w:after="0" w:line="240" w:lineRule="auto"/>
        <w:rPr>
          <w:sz w:val="32"/>
          <w:szCs w:val="32"/>
          <w:rtl/>
        </w:rPr>
      </w:pPr>
    </w:p>
    <w:p w:rsidR="001C7C1C" w:rsidRDefault="001C7C1C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bidi="ar-JO"/>
        </w:rPr>
      </w:pPr>
    </w:p>
    <w:p w:rsid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bidi="ar-JO"/>
        </w:rPr>
      </w:pPr>
    </w:p>
    <w:p w:rsidR="00D445E7" w:rsidRPr="00D445E7" w:rsidRDefault="00AB6424" w:rsidP="001C7C1C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lastRenderedPageBreak/>
        <w:t>س</w:t>
      </w:r>
      <w:r w:rsidR="001C7C1C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>13</w:t>
      </w:r>
      <w:r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: ادرس تراكيب السكريات الاحادية الاتية :</w:t>
      </w:r>
      <w:r w:rsidR="00D445E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19608D13" wp14:editId="2810C1C9">
                <wp:simplePos x="0" y="0"/>
                <wp:positionH relativeFrom="column">
                  <wp:posOffset>3657600</wp:posOffset>
                </wp:positionH>
                <wp:positionV relativeFrom="paragraph">
                  <wp:posOffset>223520</wp:posOffset>
                </wp:positionV>
                <wp:extent cx="2628900" cy="2628900"/>
                <wp:effectExtent l="0" t="0" r="0" b="0"/>
                <wp:wrapNone/>
                <wp:docPr id="84" name="مجموعة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2628900"/>
                          <a:chOff x="109956600" y="107556300"/>
                          <a:chExt cx="2400300" cy="2057400"/>
                        </a:xfrm>
                      </wpg:grpSpPr>
                      <wps:wsp>
                        <wps:cNvPr id="85" name="Line 6"/>
                        <wps:cNvCnPr/>
                        <wps:spPr bwMode="auto">
                          <a:xfrm>
                            <a:off x="110642400" y="107899200"/>
                            <a:ext cx="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" name="Line 7"/>
                        <wps:cNvCnPr/>
                        <wps:spPr bwMode="auto">
                          <a:xfrm flipH="1">
                            <a:off x="110642400" y="108127800"/>
                            <a:ext cx="914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" name="Line 8"/>
                        <wps:cNvCnPr/>
                        <wps:spPr bwMode="auto">
                          <a:xfrm flipH="1">
                            <a:off x="110299500" y="108127800"/>
                            <a:ext cx="3429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" name="Line 9"/>
                        <wps:cNvCnPr/>
                        <wps:spPr bwMode="auto">
                          <a:xfrm>
                            <a:off x="110299500" y="108699300"/>
                            <a:ext cx="3429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" name="Line 10"/>
                        <wps:cNvCnPr/>
                        <wps:spPr bwMode="auto">
                          <a:xfrm flipH="1">
                            <a:off x="110642400" y="109156500"/>
                            <a:ext cx="1143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" name="Line 11"/>
                        <wps:cNvCnPr/>
                        <wps:spPr bwMode="auto">
                          <a:xfrm flipH="1">
                            <a:off x="111785400" y="108699300"/>
                            <a:ext cx="3429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11671100" y="108127800"/>
                            <a:ext cx="228600" cy="228600"/>
                          </a:xfrm>
                          <a:prstGeom prst="ellipse">
                            <a:avLst/>
                          </a:prstGeom>
                          <a:noFill/>
                          <a:ln w="9525" algn="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92" name="Line 13"/>
                        <wps:cNvCnPr/>
                        <wps:spPr bwMode="auto">
                          <a:xfrm>
                            <a:off x="111899700" y="108356400"/>
                            <a:ext cx="2286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" name="Line 14"/>
                        <wps:cNvCnPr/>
                        <wps:spPr bwMode="auto">
                          <a:xfrm>
                            <a:off x="110299500" y="108356400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4" name="Line 15"/>
                        <wps:cNvCnPr/>
                        <wps:spPr bwMode="auto">
                          <a:xfrm>
                            <a:off x="110642400" y="10892790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" name="Line 16"/>
                        <wps:cNvCnPr/>
                        <wps:spPr bwMode="auto">
                          <a:xfrm>
                            <a:off x="111785400" y="10892790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" name="Line 17"/>
                        <wps:cNvCnPr/>
                        <wps:spPr bwMode="auto">
                          <a:xfrm>
                            <a:off x="112128300" y="108356400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11899700" y="1090422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9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09956600" y="1090422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9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11671100" y="1093851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10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10642400" y="1088136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10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10528100" y="107556300"/>
                            <a:ext cx="8572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CH</w:t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  <w:lang w:val="en"/>
                                </w:rPr>
                                <w:t>2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مجموعة 84" o:spid="_x0000_s1050" style="position:absolute;left:0;text-align:left;margin-left:4in;margin-top:17.6pt;width:207pt;height:207pt;z-index:251693056" coordorigin="1099566,1075563" coordsize="24003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">
                <v:line id="Line 6" o:spid="_x0000_s1051" style="position:absolute;visibility:visible;mso-wrap-style:square" from="1106424,1078992" to="1106424,1084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bdZsAAAADbAAAADwAAAGRycy9kb3ducmV2LnhtbESPQYvCMBSE7wv+h/AEb2vqikupRhFh&#10;wWvrInh7NM+22ryUJGr7740geBxm5htmtelNK+7kfGNZwWyagCAurW64UvB/+PtOQfiArLG1TAoG&#10;8rBZj75WmGn74JzuRahEhLDPUEEdQpdJ6cuaDPqp7Yijd7bOYIjSVVI7fES4aeVPkvxKgw3HhRo7&#10;2tVUXoubUTAvbXPJDyE/pdYdNQ1DlxwLpSbjfrsEEagPn/C7vdcK0gW8vsQfIN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m3WbAAAAA2wAAAA8AAAAAAAAAAAAAAAAA&#10;oQIAAGRycy9kb3ducmV2LnhtbFBLBQYAAAAABAAEAPkAAACOAwAAAAA=&#10;">
                  <v:shadow color="#ccc"/>
                </v:line>
                <v:line id="Line 7" o:spid="_x0000_s1052" style="position:absolute;flip:x;visibility:visible;mso-wrap-style:square" from="1106424,1081278" to="1115568,1081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MXSsMAAADbAAAADwAAAGRycy9kb3ducmV2LnhtbESPQWvCQBSE7wX/w/KE3pqNHqzGrCJK&#10;iKWXqq3nR/Y1Cc2+TbNrjP/eLRQ8DjPzDZOuB9OInjpXW1YwiWIQxIXVNZcKPk/ZyxyE88gaG8uk&#10;4EYO1qvRU4qJtlc+UH/0pQgQdgkqqLxvEyldUZFBF9mWOHjftjPog+xKqTu8Brhp5DSOZ9JgzWGh&#10;wpa2FRU/x4tRQB9nvft1+Vf2dsinXL7KxXsmlXoeD5slCE+Df4T/23utYD6Dvy/hB8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TF0rDAAAA2wAAAA8AAAAAAAAAAAAA&#10;AAAAoQIAAGRycy9kb3ducmV2LnhtbFBLBQYAAAAABAAEAPkAAACRAwAAAAA=&#10;">
                  <v:shadow color="#ccc"/>
                </v:line>
                <v:line id="Line 8" o:spid="_x0000_s1053" style="position:absolute;flip:x;visibility:visible;mso-wrap-style:square" from="1102995,1081278" to="1106424,1086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+y0cIAAADbAAAADwAAAGRycy9kb3ducmV2LnhtbESPS4vCQBCE7wv+h6EFb+tEDz6io4gS&#10;3MWL73OTaZNgpidmRs3++x1B8FhU1VfUdN6YUjyodoVlBb1uBII4tbrgTMHxkHyPQDiPrLG0TAr+&#10;yMF81vqaYqztk3f02PtMBAi7GBXk3lexlC7NyaDr2oo4eBdbG/RB1pnUNT4D3JSyH0UDabDgsJBj&#10;Rcuc0uv+bhTQ9qxXN7c+Jb+7dZ+zoRxvEqlUp90sJiA8Nf4Tfrd/tILREF5fwg+Qs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x+y0cIAAADbAAAADwAAAAAAAAAAAAAA&#10;AAChAgAAZHJzL2Rvd25yZXYueG1sUEsFBgAAAAAEAAQA+QAAAJADAAAAAA==&#10;">
                  <v:shadow color="#ccc"/>
                </v:line>
                <v:line id="Line 9" o:spid="_x0000_s1054" style="position:absolute;visibility:visible;mso-wrap-style:square" from="1102995,1086993" to="1106424,109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dy+L0AAADbAAAADwAAAGRycy9kb3ducmV2LnhtbERPTYvCMBC9L/gfwgh701SFpVRjEUHw&#10;2roI3oZmbKvNpCSxtv/eHBb2+Hjfu3w0nRjI+daygtUyAUFcWd1yreD3clqkIHxA1thZJgUTecj3&#10;s68dZtq+uaChDLWIIewzVNCE0GdS+qohg35pe+LI3a0zGCJ0tdQO3zHcdHKdJD/SYMuxocGejg1V&#10;z/JlFGwq2z6KSyhuqXVXTdPUJ9dSqe/5eNiCCDSGf/Gf+6wVpHFs/BJ/gNx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jncvi9AAAA2wAAAA8AAAAAAAAAAAAAAAAAoQIA&#10;AGRycy9kb3ducmV2LnhtbFBLBQYAAAAABAAEAPkAAACLAwAAAAA=&#10;">
                  <v:shadow color="#ccc"/>
                </v:line>
                <v:line id="Line 10" o:spid="_x0000_s1055" style="position:absolute;flip:x;visibility:visible;mso-wrap-style:square" from="1106424,1091565" to="1117854,109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yDOMQAAADbAAAADwAAAGRycy9kb3ducmV2LnhtbESPQWvCQBSE70L/w/IKvemmHtokukpp&#10;CSpeNLaeH9nXJDT7Ns1uk/Tfu4LgcZiZb5jlejSN6KlztWUFz7MIBHFhdc2lgs9TNo1BOI+ssbFM&#10;Cv7JwXr1MFliqu3AR+pzX4oAYZeigsr7NpXSFRUZdDPbEgfv23YGfZBdKXWHQ4CbRs6j6EUarDks&#10;VNjSe0XFT/5nFNDhrD9+3eYr2x03cy5fZbLPpFJPj+PbAoSn0d/Dt/ZWK4gTuH4JP0Cu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zIM4xAAAANsAAAAPAAAAAAAAAAAA&#10;AAAAAKECAABkcnMvZG93bnJldi54bWxQSwUGAAAAAAQABAD5AAAAkgMAAAAA&#10;">
                  <v:shadow color="#ccc"/>
                </v:line>
                <v:line id="Line 11" o:spid="_x0000_s1056" style="position:absolute;flip:x;visibility:visible;mso-wrap-style:square" from="1117854,1086993" to="1121283,1091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+8eMEAAADbAAAADwAAAGRycy9kb3ducmV2LnhtbERPu27CMBTdkfoP1kXqBg4MbRMwCLWK&#10;oOpSwmO+ii9JRHydxiYJf4+HSoxH571cD6YWHbWusqxgNo1AEOdWV1woOB7SyQcI55E11pZJwZ0c&#10;rFcvoyUm2va8py7zhQgh7BJUUHrfJFK6vCSDbmob4sBdbGvQB9gWUrfYh3BTy3kUvUmDFYeGEhv6&#10;LCm/ZjejgH7P+uvPbU/p93475+Jdxj+pVOp1PGwWIDwN/in+d++0gjisD1/CD5C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L7x4wQAAANsAAAAPAAAAAAAAAAAAAAAA&#10;AKECAABkcnMvZG93bnJldi54bWxQSwUGAAAAAAQABAD5AAAAjwMAAAAA&#10;">
                  <v:shadow color="#ccc"/>
                </v:line>
                <v:oval id="Oval 12" o:spid="_x0000_s1057" style="position:absolute;left:1116711;top:1081278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qATsQA&#10;AADbAAAADwAAAGRycy9kb3ducmV2LnhtbESPwWrDMBBE74H+g9hCL6GWUkhIXSvBFAI5+OIkpNet&#10;tbWNrZWx1Nj9+ypQ6HGYmTdMtp9tL240+taxhlWiQBBXzrRca7icD89bED4gG+wdk4Yf8rDfPSwy&#10;TI2buKTbKdQiQtinqKEJYUil9FVDFn3iBuLofbnRYohyrKUZcYpw28sXpTbSYstxocGB3huqutO3&#10;1bD+6PLP67aoysvcK9XlU6GWudZPj3P+BiLQHP7Df+2j0fC6gvuX+AP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6gE7EAAAA2wAAAA8AAAAAAAAAAAAAAAAAmAIAAGRycy9k&#10;b3ducmV2LnhtbFBLBQYAAAAABAAEAPUAAACJAwAAAAA=&#10;" filled="f" insetpen="t">
                  <v:shadow color="#ccc"/>
                  <v:textbox inset="2.88pt,2.88pt,2.88pt,2.88pt"/>
                </v:oval>
                <v:line id="Line 13" o:spid="_x0000_s1058" style="position:absolute;visibility:visible;mso-wrap-style:square" from="1118997,1083564" to="1121283,1086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bTz8EAAADbAAAADwAAAGRycy9kb3ducmV2LnhtbESPQWvCQBSE70L/w/IKvZmNFoqNWUWE&#10;Qq9JROjtkX0m0ezbsLua5N93CwWPw8x8w+T7yfTiQc53lhWskhQEcW11x42CU/W13IDwAVljb5kU&#10;zORhv3tZ5JhpO3JBjzI0IkLYZ6igDWHIpPR1SwZ9Ygfi6F2sMxiidI3UDscIN71cp+mHNNhxXGhx&#10;oGNL9a28GwXvte2uRRWKn411Z03zPKTnUqm31+mwBRFoCs/wf/tbK/hcw9+X+AP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1tPPwQAAANsAAAAPAAAAAAAAAAAAAAAA&#10;AKECAABkcnMvZG93bnJldi54bWxQSwUGAAAAAAQABAD5AAAAjwMAAAAA&#10;">
                  <v:shadow color="#ccc"/>
                </v:line>
                <v:line id="Line 14" o:spid="_x0000_s1059" style="position:absolute;visibility:visible;mso-wrap-style:square" from="1102995,1083564" to="1102995,1090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p2VL8AAADbAAAADwAAAGRycy9kb3ducmV2LnhtbESPQYvCMBSE74L/ITzBm6YqLG41igiC&#10;11YR9vZonm21eSlJ1PbfG2HB4zAz3zDrbWca8STna8sKZtMEBHFhdc2lgvPpMFmC8AFZY2OZFPTk&#10;YbsZDtaYavvijJ55KEWEsE9RQRVCm0rpi4oM+qltiaN3tc5giNKVUjt8Rbhp5DxJfqTBmuNChS3t&#10;Kyru+cMoWBS2vmWnkP0trbto6vs2ueRKjUfdbgUiUBe+4f/2USv4XcDnS/wBcvM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5p2VL8AAADbAAAADwAAAAAAAAAAAAAAAACh&#10;AgAAZHJzL2Rvd25yZXYueG1sUEsFBgAAAAAEAAQA+QAAAI0DAAAAAA==&#10;">
                  <v:shadow color="#ccc"/>
                </v:line>
                <v:line id="Line 15" o:spid="_x0000_s1060" style="position:absolute;visibility:visible;mso-wrap-style:square" from="1106424,1089279" to="1106424,1093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PuIMIAAADbAAAADwAAAGRycy9kb3ducmV2LnhtbESPwWrDMBBE74H8g9hAb4mctoTEtWxC&#10;odCrnRDIbbG2tltrZSTVsf++KgRyHGbmDZMVk+nFSM53lhVsNwkI4trqjhsF59PHeg/CB2SNvWVS&#10;MJOHIl8uMky1vXFJYxUaESHsU1TQhjCkUvq6JYN+Ywfi6H1ZZzBE6RqpHd4i3PTyOUl20mDHcaHF&#10;gd5bqn+qX6Pgpbbdd3kK5XVv3UXTPA/JpVLqaTUd30AEmsIjfG9/agWHV/j/En+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HPuIMIAAADbAAAADwAAAAAAAAAAAAAA&#10;AAChAgAAZHJzL2Rvd25yZXYueG1sUEsFBgAAAAAEAAQA+QAAAJADAAAAAA==&#10;">
                  <v:shadow color="#ccc"/>
                </v:line>
                <v:line id="Line 16" o:spid="_x0000_s1061" style="position:absolute;visibility:visible;mso-wrap-style:square" from="1117854,1089279" to="1117854,1093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9Lu8IAAADbAAAADwAAAGRycy9kb3ducmV2LnhtbESPwWrDMBBE74H8g9hAb4mclobEtWxC&#10;odCrnRDIbbG2tltrZSTVsf++KgRyHGbmDZMVk+nFSM53lhVsNwkI4trqjhsF59PHeg/CB2SNvWVS&#10;MJOHIl8uMky1vXFJYxUaESHsU1TQhjCkUvq6JYN+Ywfi6H1ZZzBE6RqpHd4i3PTyOUl20mDHcaHF&#10;gd5bqn+qX6Pgpbbdd3kK5XVv3UXTPA/JpVLqaTUd30AEmsIjfG9/agWHV/j/En+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9Lu8IAAADbAAAADwAAAAAAAAAAAAAA&#10;AAChAgAAZHJzL2Rvd25yZXYueG1sUEsFBgAAAAAEAAQA+QAAAJADAAAAAA==&#10;">
                  <v:shadow color="#ccc"/>
                </v:line>
                <v:line id="Line 17" o:spid="_x0000_s1062" style="position:absolute;visibility:visible;mso-wrap-style:square" from="1121283,1083564" to="1121283,1090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3VzMEAAADbAAAADwAAAGRycy9kb3ducmV2LnhtbESPQWvCQBSE7wX/w/IEb83GCpKmWUWE&#10;gtfEEujtkX1N0mbfht1Vk3/vCkKPw8x8wxT7yQziSs73lhWskxQEcWN1z62Cr/PnawbCB2SNg2VS&#10;MJOH/W7xUmCu7Y1LulahFRHCPkcFXQhjLqVvOjLoEzsSR+/HOoMhStdK7fAW4WaQb2m6lQZ7jgsd&#10;jnTsqPmrLkbBprH9b3kO5XdmXa1pnse0rpRaLafDB4hAU/gPP9snreB9C48v8QfI3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7dXMwQAAANsAAAAPAAAAAAAAAAAAAAAA&#10;AKECAABkcnMvZG93bnJldi54bWxQSwUGAAAAAAQABAD5AAAAjwMAAAAA&#10;">
                  <v:shadow color="#ccc"/>
                </v:line>
                <v:shape id="Text Box 18" o:spid="_x0000_s1063" type="#_x0000_t202" style="position:absolute;left:1118997;top:1090422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4/8QA&#10;AADbAAAADwAAAGRycy9kb3ducmV2LnhtbESPT2sCMRTE74V+h/AK3mrWFtK6GqV/ELzWlqK3x+a5&#10;G9y8rJusRj99Uyj0OMzMb5j5MrlWnKgP1rOGybgAQVx5Y7nW8PW5un8GESKywdYzabhQgOXi9maO&#10;pfFn/qDTJtYiQziUqKGJsSulDFVDDsPYd8TZ2/veYcyyr6Xp8ZzhrpUPRaGkQ8t5ocGO3hqqDpvB&#10;aXhP22NSSj0O3xd1vNrXYTexpPXoLr3MQERK8T/8114bDdMn+P2Sf4B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reP/EAAAA2wAAAA8AAAAAAAAAAAAAAAAAmAIAAGRycy9k&#10;b3ducmV2LnhtbFBLBQYAAAAABAAEAPUAAACJAwAAAAA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19" o:spid="_x0000_s1064" type="#_x0000_t202" style="position:absolute;left:1099566;top:1090422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TsjcAA&#10;AADbAAAADwAAAGRycy9kb3ducmV2LnhtbERPTWsCMRC9F/wPYQreatYKwa5GqS2FXqsi9TZsxt3g&#10;ZrJushr765tDocfH+16uk2vFlfpgPWuYTgoQxJU3lmsN+93H0xxEiMgGW8+k4U4B1qvRwxJL42/8&#10;RddtrEUO4VCihibGrpQyVA05DBPfEWfu5HuHMcO+lqbHWw53rXwuCiUdWs4NDXb01lB13g5Ow3v6&#10;viSl1Gw43NXlx26G49SS1uPH9LoAESnFf/Gf+9NoeMlj85f8A+Tq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zTsjcAAAADbAAAADwAAAAAAAAAAAAAAAACYAgAAZHJzL2Rvd25y&#10;ZXYueG1sUEsFBgAAAAAEAAQA9QAAAIUDAAAAAA=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20" o:spid="_x0000_s1065" type="#_x0000_t202" style="position:absolute;left:1116711;top:109385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hJFsMA&#10;AADbAAAADwAAAGRycy9kb3ducmV2LnhtbESPQWsCMRSE74X+h/AKvdWsFkJdjWIrhV5rS9HbY/Pc&#10;DW5e1k1WY3+9EQo9DjPzDTNfJteKE/XBetYwHhUgiCtvLNcavr/en15AhIhssPVMGi4UYLm4v5tj&#10;afyZP+m0ibXIEA4lamhi7EopQ9WQwzDyHXH29r53GLPsa2l6PGe4a+WkKJR0aDkvNNjRW0PVYTM4&#10;Deu0PSal1PPwc1HHX/s67MaWtH58SKsZiEgp/of/2h9Gw3QKty/5B8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hJFsMAAADbAAAADwAAAAAAAAAAAAAAAACYAgAAZHJzL2Rv&#10;d25yZXYueG1sUEsFBgAAAAAEAAQA9QAAAIgDAAAAAA=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21" o:spid="_x0000_s1066" type="#_x0000_t202" style="position:absolute;left:1106424;top:1088136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iLScQA&#10;AADcAAAADwAAAGRycy9kb3ducmV2LnhtbESPQUsDMRCF70L/QxjBm81WIcjatGhF8GqV0t6Gzbgb&#10;3Ey2m2yb+uudg+BthvfmvW+W6xJ6daIx+cgWFvMKFHETnefWwufH6+0DqJSRHfaRycKFEqxXs6sl&#10;1i6e+Z1O29wqCeFUo4Uu56HWOjUdBUzzOBCL9hXHgFnWsdVuxLOEh17fVZXRAT1LQ4cDbTpqvrdT&#10;sPBS9sdijLmfdhdz/PHP02Hhydqb6/L0CCpTyf/mv+s3J/iV4MszMoF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Ii0nEAAAA3AAAAA8AAAAAAAAAAAAAAAAAmAIAAGRycy9k&#10;b3ducmV2LnhtbFBLBQYAAAAABAAEAPUAAACJAwAAAAA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22" o:spid="_x0000_s1067" type="#_x0000_t202" style="position:absolute;left:1105281;top:1075563;width:857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Qu0sIA&#10;AADcAAAADwAAAGRycy9kb3ducmV2LnhtbERPTWsCMRC9F/wPYQRvNbsVQtkapVUKXrWltLdhM+4G&#10;N5N1k9XYX98UCr3N433Ocp1cJy40BOtZQzkvQBDX3lhuNLy/vd4/gggR2WDnmTTcKMB6NblbYmX8&#10;lfd0OcRG5BAOFWpoY+wrKUPdksMw9z1x5o5+cBgzHBppBrzmcNfJh6JQ0qHl3NBiT5uW6tNhdBq2&#10;6fOclFKL8eOmzt/2ZfwqLWk9m6bnJxCRUvwX/7l3Js8vSvh9Jl8gV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hC7SwgAAANwAAAAPAAAAAAAAAAAAAAAAAJgCAABkcnMvZG93&#10;bnJldi54bWxQSwUGAAAAAAQABAD1AAAAhwMAAAAA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CH</w:t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  <w:lang w:val="en"/>
                          </w:rPr>
                          <w:t>2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445E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25E6F21F" wp14:editId="27E34849">
                <wp:simplePos x="0" y="0"/>
                <wp:positionH relativeFrom="column">
                  <wp:posOffset>304800</wp:posOffset>
                </wp:positionH>
                <wp:positionV relativeFrom="paragraph">
                  <wp:posOffset>223520</wp:posOffset>
                </wp:positionV>
                <wp:extent cx="3600450" cy="2628900"/>
                <wp:effectExtent l="0" t="0" r="0" b="0"/>
                <wp:wrapNone/>
                <wp:docPr id="66" name="مجموعة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00450" cy="2628900"/>
                          <a:chOff x="108699300" y="110070900"/>
                          <a:chExt cx="3600450" cy="2514600"/>
                        </a:xfrm>
                      </wpg:grpSpPr>
                      <wps:wsp>
                        <wps:cNvPr id="67" name="Line 41"/>
                        <wps:cNvCnPr/>
                        <wps:spPr bwMode="auto">
                          <a:xfrm flipH="1">
                            <a:off x="109842300" y="112128300"/>
                            <a:ext cx="1257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110413800" y="110299500"/>
                            <a:ext cx="228600" cy="228600"/>
                          </a:xfrm>
                          <a:prstGeom prst="ellipse">
                            <a:avLst/>
                          </a:prstGeom>
                          <a:noFill/>
                          <a:ln w="9525" algn="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69" name="Line 43"/>
                        <wps:cNvCnPr/>
                        <wps:spPr bwMode="auto">
                          <a:xfrm flipH="1">
                            <a:off x="109613700" y="110528100"/>
                            <a:ext cx="5715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" name="Line 44"/>
                        <wps:cNvCnPr/>
                        <wps:spPr bwMode="auto">
                          <a:xfrm>
                            <a:off x="109613700" y="111099600"/>
                            <a:ext cx="22860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" name="Line 45"/>
                        <wps:cNvCnPr/>
                        <wps:spPr bwMode="auto">
                          <a:xfrm flipH="1" flipV="1">
                            <a:off x="110756700" y="110528100"/>
                            <a:ext cx="5715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" name="Line 46"/>
                        <wps:cNvCnPr/>
                        <wps:spPr bwMode="auto">
                          <a:xfrm flipH="1">
                            <a:off x="111099600" y="111099600"/>
                            <a:ext cx="22860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" name="Line 47"/>
                        <wps:cNvCnPr/>
                        <wps:spPr bwMode="auto">
                          <a:xfrm flipH="1" flipV="1">
                            <a:off x="109156500" y="110642400"/>
                            <a:ext cx="4572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" name="Line 48"/>
                        <wps:cNvCnPr/>
                        <wps:spPr bwMode="auto">
                          <a:xfrm flipH="1">
                            <a:off x="109156500" y="111099600"/>
                            <a:ext cx="4572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5" name="Line 49"/>
                        <wps:cNvCnPr/>
                        <wps:spPr bwMode="auto">
                          <a:xfrm flipH="1" flipV="1">
                            <a:off x="111213900" y="110985300"/>
                            <a:ext cx="4572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" name="Line 50"/>
                        <wps:cNvCnPr/>
                        <wps:spPr bwMode="auto">
                          <a:xfrm flipV="1">
                            <a:off x="111328200" y="110642400"/>
                            <a:ext cx="3429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" name="Line 51"/>
                        <wps:cNvCnPr/>
                        <wps:spPr bwMode="auto">
                          <a:xfrm flipH="1" flipV="1">
                            <a:off x="109842300" y="111785400"/>
                            <a:ext cx="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" name="Line 52"/>
                        <wps:cNvCnPr/>
                        <wps:spPr bwMode="auto">
                          <a:xfrm flipH="1" flipV="1">
                            <a:off x="111099600" y="111671100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2500" y="111556800"/>
                            <a:ext cx="8572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CH</w:t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  <w:lang w:val="en"/>
                                </w:rPr>
                                <w:t>2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80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08699300" y="110070900"/>
                            <a:ext cx="8572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CH</w:t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  <w:lang w:val="en"/>
                                </w:rPr>
                                <w:t>2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81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2500" y="1102995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82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110642400" y="1113282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83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09613700" y="1123569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مجموعة 66" o:spid="_x0000_s1068" style="position:absolute;left:0;text-align:left;margin-left:24pt;margin-top:17.6pt;width:283.5pt;height:207pt;z-index:251695104" coordorigin="1086993,1100709" coordsize="36004,25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">
                <v:line id="Line 41" o:spid="_x0000_s1069" style="position:absolute;flip:x;visibility:visible;mso-wrap-style:square" from="1098423,1121283" to="1110996,112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NUK8QAAADbAAAADwAAAGRycy9kb3ducmV2LnhtbESPzWrDMBCE74W8g9hAbrXcHPLjWAml&#10;xbihl8Zpc16srW1qrRxLdZy3rwqBHIeZ+YZJd6NpxUC9aywreIpiEMSl1Q1XCj6P2eMKhPPIGlvL&#10;pOBKDnbbyUOKibYXPtBQ+EoECLsEFdTed4mUrqzJoItsRxy8b9sb9EH2ldQ9XgLctHIexwtpsOGw&#10;UGNHLzWVP8WvUUAfJ/16dvlXtj/kc66Wcv2eSaVm0/F5A8LT6O/hW/tNK1gs4f9L+AF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E1QrxAAAANsAAAAPAAAAAAAAAAAA&#10;AAAAAKECAABkcnMvZG93bnJldi54bWxQSwUGAAAAAAQABAD5AAAAkgMAAAAA&#10;">
                  <v:shadow color="#ccc"/>
                </v:line>
                <v:oval id="Oval 42" o:spid="_x0000_s1070" style="position:absolute;left:1104138;top:1102995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VZ9MAA&#10;AADbAAAADwAAAGRycy9kb3ducmV2LnhtbERPy4rCMBTdC/MP4QqzEZs4oEg1lTIgzMKND5ztneba&#10;ljY3pcnY+vdmIbg8nPd2N9pW3Kn3tWMNi0SBIC6cqbnUcDnv52sQPiAbbB2Thgd52GUfky2mxg18&#10;pPsplCKGsE9RQxVCl0rpi4os+sR1xJG7ud5iiLAvpelxiOG2lV9KraTFmmNDhR19V1Q0p3+rYfnb&#10;5H/X9aE4XsZWqSYfDmqWa/05HfMNiEBjeItf7h+jYRXHxi/xB8js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pVZ9MAAAADbAAAADwAAAAAAAAAAAAAAAACYAgAAZHJzL2Rvd25y&#10;ZXYueG1sUEsFBgAAAAAEAAQA9QAAAIUDAAAAAA==&#10;" filled="f" insetpen="t">
                  <v:shadow color="#ccc"/>
                  <v:textbox inset="2.88pt,2.88pt,2.88pt,2.88pt"/>
                </v:oval>
                <v:line id="Line 43" o:spid="_x0000_s1071" style="position:absolute;flip:x;visibility:visible;mso-wrap-style:square" from="1096137,1105281" to="1101852,11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BlwsMAAADbAAAADwAAAGRycy9kb3ducmV2LnhtbESPQWvCQBSE7wX/w/KE3pqNHmyNWUWU&#10;EEsvVVvPj+xrEpp9m2bXGP+9WxA8DjPzDZOuBtOInjpXW1YwiWIQxIXVNZcKvo7ZyxsI55E1NpZJ&#10;wZUcrJajpxQTbS+8p/7gSxEg7BJUUHnfJlK6oiKDLrItcfB+bGfQB9mVUnd4CXDTyGkcz6TBmsNC&#10;hS1tKip+D2ejgD5Pevvn8u/sfZ9PuXyV849MKvU8HtYLEJ4G/wjf2zutYDaH/y/hB8j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3AZcLDAAAA2wAAAA8AAAAAAAAAAAAA&#10;AAAAoQIAAGRycy9kb3ducmV2LnhtbFBLBQYAAAAABAAEAPkAAACRAwAAAAA=&#10;">
                  <v:shadow color="#ccc"/>
                </v:line>
                <v:line id="Line 44" o:spid="_x0000_s1072" style="position:absolute;visibility:visible;mso-wrap-style:square" from="1096137,1110996" to="1098423,112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QO2b0AAADbAAAADwAAAGRycy9kb3ducmV2LnhtbERPTYvCMBC9C/6HMII3TV1BpZoWEYS9&#10;toqwt6GZbavNpCRR23+/OSx4fLzvQz6YTrzI+daygtUyAUFcWd1yreB6OS92IHxA1thZJgUjeciz&#10;6eSAqbZvLuhVhlrEEPYpKmhC6FMpfdWQQb+0PXHkfq0zGCJ0tdQO3zHcdPIrSTbSYMuxocGeTg1V&#10;j/JpFKwr296LSyh+dtbdNI1jn9xKpeaz4bgHEWgIH/G/+1sr2Mb18Uv8ATL7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NEDtm9AAAA2wAAAA8AAAAAAAAAAAAAAAAAoQIA&#10;AGRycy9kb3ducmV2LnhtbFBLBQYAAAAABAAEAPkAAACLAwAAAAA=&#10;">
                  <v:shadow color="#ccc"/>
                </v:line>
                <v:line id="Line 45" o:spid="_x0000_s1073" style="position:absolute;flip:x y;visibility:visible;mso-wrap-style:square" from="1107567,1105281" to="1113282,11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H/qMQAAADbAAAADwAAAGRycy9kb3ducmV2LnhtbESPQWsCMRSE74X+h/AKXqRm7cHWrVHU&#10;IuiprS09PzavydrNy5JEd/33RhB6HGbmG2a26F0jThRi7VnBeFSAIK68rtko+P7aPL6AiAlZY+OZ&#10;FJwpwmJ+fzfDUvuOP+m0T0ZkCMcSFdiU2lLKWFlyGEe+Jc7erw8OU5bBSB2wy3DXyKeimEiHNecF&#10;iy2tLVV/+6NTcPjR096sdsOwmh6s3rybt4+6U2rw0C9fQSTq03/41t5qBc9juH7JP0DO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Af+oxAAAANsAAAAPAAAAAAAAAAAA&#10;AAAAAKECAABkcnMvZG93bnJldi54bWxQSwUGAAAAAAQABAD5AAAAkgMAAAAA&#10;">
                  <v:shadow color="#ccc"/>
                </v:line>
                <v:line id="Line 46" o:spid="_x0000_s1074" style="position:absolute;flip:x;visibility:visible;mso-wrap-style:square" from="1110996,1110996" to="1113282,112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1hbsQAAADbAAAADwAAAGRycy9kb3ducmV2LnhtbESPzW7CMBCE70h9B2uReiMOOZQ2xaCq&#10;KKKoFwg/51W8TaLG62C7EN6+RqrU42hmvtHMl4PpxIWcby0rmCYpCOLK6pZrBYd9MXkG4QOyxs4y&#10;KbiRh+XiYTTHXNsr7+hShlpECPscFTQh9LmUvmrIoE9sTxy9L+sMhihdLbXDa4SbTmZp+iQNthwX&#10;GuzpvaHqu/wxCmh70quzXx+LzW6dcT2TL5+FVOpxPLy9ggg0hP/wX/tDK5hlcP8Sf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vWFuxAAAANsAAAAPAAAAAAAAAAAA&#10;AAAAAKECAABkcnMvZG93bnJldi54bWxQSwUGAAAAAAQABAD5AAAAkgMAAAAA&#10;">
                  <v:shadow color="#ccc"/>
                </v:line>
                <v:line id="Line 47" o:spid="_x0000_s1075" style="position:absolute;flip:x y;visibility:visible;mso-wrap-style:square" from="1091565,1106424" to="1096137,11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/ERMUAAADbAAAADwAAAGRycy9kb3ducmV2LnhtbESPT0sDMRTE70K/Q3iCF2mzWrDt2rRY&#10;S6GetH/w/Ng8k203L0sSu9tvbwTB4zAzv2Hmy9414kIh1p4VPIwKEMSV1zUbBcfDZjgFEROyxsYz&#10;KbhShOVicDPHUvuOd3TZJyMyhGOJCmxKbSllrCw5jCPfEmfvyweHKctgpA7YZbhr5GNRPEmHNecF&#10;iy29WqrO+2+n4PSpZ71Zvd2H1exk9ebdrD/qTqm72/7lGUSiPv2H/9pbrWAyht8v+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/ERMUAAADbAAAADwAAAAAAAAAA&#10;AAAAAAChAgAAZHJzL2Rvd25yZXYueG1sUEsFBgAAAAAEAAQA+QAAAJMDAAAAAA==&#10;">
                  <v:shadow color="#ccc"/>
                </v:line>
                <v:line id="Line 48" o:spid="_x0000_s1076" style="position:absolute;flip:x;visibility:visible;mso-wrap-style:square" from="1091565,1110996" to="1096137,111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hcgcIAAADbAAAADwAAAGRycy9kb3ducmV2LnhtbESPT4vCMBTE7wt+h/CEva2pIqtWo4hS&#10;XPHi//OjebbF5qU2Wa3ffrMgeBxm5jfMZNaYUtypdoVlBd1OBII4tbrgTMHxkHwNQTiPrLG0TAqe&#10;5GA2bX1MMNb2wTu6730mAoRdjApy76tYSpfmZNB1bEUcvIutDfog60zqGh8BbkrZi6JvabDgsJBj&#10;RYuc0uv+1yig7Vkvb251Sta7VY+zgRxtEqnUZ7uZj0F4avw7/Gr/aAWDPvx/CT9AT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hhcgcIAAADbAAAADwAAAAAAAAAAAAAA&#10;AAChAgAAZHJzL2Rvd25yZXYueG1sUEsFBgAAAAAEAAQA+QAAAJADAAAAAA==&#10;">
                  <v:shadow color="#ccc"/>
                </v:line>
                <v:line id="Line 49" o:spid="_x0000_s1077" style="position:absolute;flip:x y;visibility:visible;mso-wrap-style:square" from="1112139,1109853" to="1116711,111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r5q8UAAADbAAAADwAAAGRycy9kb3ducmV2LnhtbESPT0sDMRTE70K/Q3iCF2mzCrXt2rRY&#10;S6GetH/w/Ng8k203L0sSu9tvbwTB4zAzv2Hmy9414kIh1p4VPIwKEMSV1zUbBcfDZjgFEROyxsYz&#10;KbhShOVicDPHUvuOd3TZJyMyhGOJCmxKbSllrCw5jCPfEmfvyweHKctgpA7YZbhr5GNRPEmHNecF&#10;iy29WqrO+2+n4PSpZ71Zvd2H1exk9ebdrD/qTqm72/7lGUSiPv2H/9pbrWAyht8v+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r5q8UAAADbAAAADwAAAAAAAAAA&#10;AAAAAAChAgAAZHJzL2Rvd25yZXYueG1sUEsFBgAAAAAEAAQA+QAAAJMDAAAAAA==&#10;">
                  <v:shadow color="#ccc"/>
                </v:line>
                <v:line id="Line 50" o:spid="_x0000_s1078" style="position:absolute;flip:y;visibility:visible;mso-wrap-style:square" from="1113282,1106424" to="1116711,11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ZnbcQAAADbAAAADwAAAGRycy9kb3ducmV2LnhtbESPzWrDMBCE74W8g9hAbrXcHPLjWAml&#10;xbihl8Zpc16srW1qrRxLdZy3rwqBHIeZ+YZJd6NpxUC9aywreIpiEMSl1Q1XCj6P2eMKhPPIGlvL&#10;pOBKDnbbyUOKibYXPtBQ+EoECLsEFdTed4mUrqzJoItsRxy8b9sb9EH2ldQ9XgLctHIexwtpsOGw&#10;UGNHLzWVP8WvUUAfJ/16dvlXtj/kc66Wcv2eSaVm0/F5A8LT6O/hW/tNK1gu4P9L+AF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hmdtxAAAANsAAAAPAAAAAAAAAAAA&#10;AAAAAKECAABkcnMvZG93bnJldi54bWxQSwUGAAAAAAQABAD5AAAAkgMAAAAA&#10;">
                  <v:shadow color="#ccc"/>
                </v:line>
                <v:line id="Line 51" o:spid="_x0000_s1079" style="position:absolute;flip:x y;visibility:visible;mso-wrap-style:square" from="1098423,1117854" to="1098423,1123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TCR8QAAADbAAAADwAAAGRycy9kb3ducmV2LnhtbESPQWsCMRSE7wX/Q3hCL1Kz9lDr1ija&#10;IuipakvPj81rsnbzsiTR3f57UxB6HGbmG2a+7F0jLhRi7VnBZFyAIK68rtko+PzYPDyDiAlZY+OZ&#10;FPxShOVicDfHUvuOD3Q5JiMyhGOJCmxKbSllrCw5jGPfEmfv2weHKctgpA7YZbhr5GNRPEmHNecF&#10;iy29Wqp+jmen4PSlZ71Z70ZhPTtZvXk3b/u6U+p+2K9eQCTq03/41t5qBdMp/H3JP0A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pMJHxAAAANsAAAAPAAAAAAAAAAAA&#10;AAAAAKECAABkcnMvZG93bnJldi54bWxQSwUGAAAAAAQABAD5AAAAkgMAAAAA&#10;">
                  <v:shadow color="#ccc"/>
                </v:line>
                <v:line id="Line 52" o:spid="_x0000_s1080" style="position:absolute;flip:x y;visibility:visible;mso-wrap-style:square" from="1110996,1116711" to="1110996,1123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tWNcEAAADbAAAADwAAAGRycy9kb3ducmV2LnhtbERPTU8CMRC9k/gfmjHxQqCLB4GFQkBD&#10;oicVCOfJdmgXttNNW9n139uDCceX971c964RNwqx9qxgMi5AEFde12wUHA+70QxETMgaG8+k4Jci&#10;rFcPgyWW2nf8Tbd9MiKHcCxRgU2pLaWMlSWHcexb4sydfXCYMgxG6oBdDneNfC6KF+mw5txgsaVX&#10;S9V1/+MUXE563pvtxzBs5xerd5/m7avulHp67DcLEIn6dBf/u9+1gmkem7/kHy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O1Y1wQAAANsAAAAPAAAAAAAAAAAAAAAA&#10;AKECAABkcnMvZG93bnJldi54bWxQSwUGAAAAAAQABAD5AAAAjwMAAAAA&#10;">
                  <v:shadow color="#ccc"/>
                </v:line>
                <v:shape id="Text Box 53" o:spid="_x0000_s1081" type="#_x0000_t202" style="position:absolute;left:1114425;top:1115568;width:857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Sv7MQA&#10;AADbAAAADwAAAGRycy9kb3ducmV2LnhtbESPT2sCMRTE74V+h/AK3mrWFtK6GqV/ELzWlqK3x+a5&#10;G9y8rJusRj99Uyj0OMzMb5j5MrlWnKgP1rOGybgAQVx5Y7nW8PW5un8GESKywdYzabhQgOXi9maO&#10;pfFn/qDTJtYiQziUqKGJsSulDFVDDsPYd8TZ2/veYcyyr6Xp8ZzhrpUPRaGkQ8t5ocGO3hqqDpvB&#10;aXhP22NSSj0O3xd1vNrXYTexpPXoLr3MQERK8T/8114bDU9T+P2Sf4B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0r+zEAAAA2wAAAA8AAAAAAAAAAAAAAAAAmAIAAGRycy9k&#10;b3ducmV2LnhtbFBLBQYAAAAABAAEAPUAAACJAwAAAAA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CH</w:t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  <w:lang w:val="en"/>
                          </w:rPr>
                          <w:t>2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54" o:spid="_x0000_s1082" type="#_x0000_t202" style="position:absolute;left:1086993;top:1100709;width:857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t2VsAA&#10;AADbAAAADwAAAGRycy9kb3ducmV2LnhtbERPy2oCMRTdF/oP4Rbc1YwtBJkaxQeFbtVS2t1lcp0J&#10;Tm7GSUajX28WQpeH854tkmvFmfpgPWuYjAsQxJU3lmsN3/vP1ymIEJENtp5Jw5UCLObPTzMsjb/w&#10;ls67WIscwqFEDU2MXSllqBpyGMa+I87cwfcOY4Z9LU2PlxzuWvlWFEo6tJwbGuxo3VB13A1Owyb9&#10;npJS6n34uarTza6Gv4klrUcvafkBIlKK/+KH+8tomOb1+Uv+AXJ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Jt2VsAAAADbAAAADwAAAAAAAAAAAAAAAACYAgAAZHJzL2Rvd25y&#10;ZXYueG1sUEsFBgAAAAAEAAQA9QAAAIUDAAAAAA=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CH</w:t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  <w:lang w:val="en"/>
                          </w:rPr>
                          <w:t>2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55" o:spid="_x0000_s1083" type="#_x0000_t202" style="position:absolute;left:1114425;top:1102995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fTzcMA&#10;AADbAAAADwAAAGRycy9kb3ducmV2LnhtbESPQWsCMRSE74X+h/AK3mp2FYJsjdJWCr2qRdrbY/O6&#10;G7p5WTdZjf76piD0OMzMN8xynVwnTjQE61lDOS1AENfeWG40fOzfHhcgQkQ22HkmDRcKsF7d3y2x&#10;Mv7MWzrtYiMyhEOFGtoY+0rKULfkMEx9T5y9bz84jFkOjTQDnjPcdXJWFEo6tJwXWuzptaX6Zzc6&#10;DZv0eUxKqfl4uKjj1b6MX6UlrScP6fkJRKQU/8O39rvRsCjh70v+A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9fTzcMAAADbAAAADwAAAAAAAAAAAAAAAACYAgAAZHJzL2Rv&#10;d25yZXYueG1sUEsFBgAAAAAEAAQA9QAAAIgDAAAAAA=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56" o:spid="_x0000_s1084" type="#_x0000_t202" style="position:absolute;left:1106424;top:1113282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VNusMA&#10;AADbAAAADwAAAGRycy9kb3ducmV2LnhtbESPT2sCMRTE70K/Q3gFb5pVIcjWKP1DoddqEXt7bJ67&#10;wc3Luslq7KdvCkKPw8z8hlltkmvFhfpgPWuYTQsQxJU3lmsNX7v3yRJEiMgGW8+k4UYBNuuH0QpL&#10;46/8SZdtrEWGcChRQxNjV0oZqoYchqnviLN39L3DmGVfS9PjNcNdK+dFoaRDy3mhwY5eG6pO28Fp&#10;eEuHc1JKLYb9TZ1/7MvwPbOk9fgxPT+BiJTif/je/jAalnP4+5J/gF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wVNusMAAADbAAAADwAAAAAAAAAAAAAAAACYAgAAZHJzL2Rv&#10;d25yZXYueG1sUEsFBgAAAAAEAAQA9QAAAIgDAAAAAA=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57" o:spid="_x0000_s1085" type="#_x0000_t202" style="position:absolute;left:1096137;top:1123569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noIcMA&#10;AADbAAAADwAAAGRycy9kb3ducmV2LnhtbESPT2sCMRTE74V+h/AK3mpWhSBbo/QPgle1lPb22Dx3&#10;g5uXdZPV6KdvCkKPw8z8hlmskmvFmfpgPWuYjAsQxJU3lmsNn/v18xxEiMgGW8+k4UoBVsvHhwWW&#10;xl94S+ddrEWGcChRQxNjV0oZqoYchrHviLN38L3DmGVfS9PjJcNdK6dFoaRDy3mhwY7eG6qOu8Fp&#10;+Ejfp6SUmg1fV3W62bfhZ2JJ69FTen0BESnF//C9vTEa5jP4+5J/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noIcMAAADbAAAADwAAAAAAAAAAAAAAAACYAgAAZHJzL2Rv&#10;d25yZXYueG1sUEsFBgAAAAAEAAQA9QAAAIgDAAAAAA=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445E7"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558D4C3" wp14:editId="4BE7182D">
                <wp:simplePos x="0" y="0"/>
                <wp:positionH relativeFrom="column">
                  <wp:posOffset>4572000</wp:posOffset>
                </wp:positionH>
                <wp:positionV relativeFrom="paragraph">
                  <wp:posOffset>5356860</wp:posOffset>
                </wp:positionV>
                <wp:extent cx="685800" cy="342900"/>
                <wp:effectExtent l="9525" t="9525" r="9525" b="9525"/>
                <wp:wrapNone/>
                <wp:docPr id="65" name="مربع نص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45E7" w:rsidRDefault="00D445E7" w:rsidP="00D445E7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65" o:spid="_x0000_s1086" type="#_x0000_t202" style="position:absolute;left:0;text-align:left;margin-left:5in;margin-top:421.8pt;width:54pt;height:27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">
                <v:textbox>
                  <w:txbxContent>
                    <w:p w:rsidR="00D445E7" w:rsidRDefault="00D445E7" w:rsidP="00D445E7">
                      <w:pPr>
                        <w:jc w:val="center"/>
                        <w:rPr>
                          <w:rFonts w:hint="cs"/>
                        </w:rPr>
                      </w:pPr>
                      <w:r>
                        <w:rPr>
                          <w:rFonts w:hint="cs"/>
                          <w:rtl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D445E7"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B97604B" wp14:editId="7956174D">
                <wp:simplePos x="0" y="0"/>
                <wp:positionH relativeFrom="column">
                  <wp:posOffset>1752600</wp:posOffset>
                </wp:positionH>
                <wp:positionV relativeFrom="paragraph">
                  <wp:posOffset>2385060</wp:posOffset>
                </wp:positionV>
                <wp:extent cx="685165" cy="343535"/>
                <wp:effectExtent l="9525" t="9525" r="10160" b="8890"/>
                <wp:wrapNone/>
                <wp:docPr id="64" name="مربع نص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165" cy="343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45E7" w:rsidRDefault="00D445E7" w:rsidP="00D445E7">
                            <w:r>
                              <w:rPr>
                                <w:rFonts w:hint="cs"/>
                                <w:rtl/>
                              </w:rPr>
                              <w:t xml:space="preserve">    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64" o:spid="_x0000_s1087" type="#_x0000_t202" style="position:absolute;left:0;text-align:left;margin-left:138pt;margin-top:187.8pt;width:53.95pt;height:27.0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">
                <v:textbox>
                  <w:txbxContent>
                    <w:p w:rsidR="00D445E7" w:rsidRDefault="00D445E7" w:rsidP="00D445E7">
                      <w:pPr>
                        <w:rPr>
                          <w:rFonts w:hint="cs"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    2</w:t>
                      </w:r>
                    </w:p>
                  </w:txbxContent>
                </v:textbox>
              </v:shape>
            </w:pict>
          </mc:Fallback>
        </mc:AlternateContent>
      </w:r>
      <w:r w:rsidR="00D445E7">
        <w:rPr>
          <w:rFonts w:ascii="Times New Roman" w:eastAsia="Times New Roman" w:hAnsi="Times New Roman" w:cs="Times New Roman"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6C8E120" wp14:editId="13718815">
                <wp:simplePos x="0" y="0"/>
                <wp:positionH relativeFrom="column">
                  <wp:posOffset>4724400</wp:posOffset>
                </wp:positionH>
                <wp:positionV relativeFrom="paragraph">
                  <wp:posOffset>2270760</wp:posOffset>
                </wp:positionV>
                <wp:extent cx="685800" cy="343535"/>
                <wp:effectExtent l="9525" t="9525" r="9525" b="8890"/>
                <wp:wrapNone/>
                <wp:docPr id="63" name="مربع نص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43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445E7" w:rsidRDefault="00D445E7" w:rsidP="00D445E7">
                            <w:r>
                              <w:rPr>
                                <w:rFonts w:hint="cs"/>
                                <w:rtl/>
                              </w:rPr>
                              <w:t xml:space="preserve">    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63" o:spid="_x0000_s1088" type="#_x0000_t202" style="position:absolute;left:0;text-align:left;margin-left:372pt;margin-top:178.8pt;width:54pt;height:27.0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">
                <v:textbox>
                  <w:txbxContent>
                    <w:p w:rsidR="00D445E7" w:rsidRDefault="00D445E7" w:rsidP="00D445E7">
                      <w:pPr>
                        <w:rPr>
                          <w:rFonts w:hint="cs"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    1</w:t>
                      </w:r>
                    </w:p>
                  </w:txbxContent>
                </v:textbox>
              </v:shape>
            </w:pict>
          </mc:Fallback>
        </mc:AlternateContent>
      </w:r>
      <w:r w:rsidR="00D445E7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057E400F" wp14:editId="576C3C4A">
                <wp:simplePos x="0" y="0"/>
                <wp:positionH relativeFrom="column">
                  <wp:posOffset>3124200</wp:posOffset>
                </wp:positionH>
                <wp:positionV relativeFrom="paragraph">
                  <wp:posOffset>2956560</wp:posOffset>
                </wp:positionV>
                <wp:extent cx="3200400" cy="2628900"/>
                <wp:effectExtent l="0" t="0" r="0" b="0"/>
                <wp:wrapNone/>
                <wp:docPr id="46" name="مجموعة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2628900"/>
                          <a:chOff x="108699300" y="110070900"/>
                          <a:chExt cx="3200400" cy="2514600"/>
                        </a:xfrm>
                      </wpg:grpSpPr>
                      <wps:wsp>
                        <wps:cNvPr id="47" name="Line 24"/>
                        <wps:cNvCnPr/>
                        <wps:spPr bwMode="auto">
                          <a:xfrm flipH="1">
                            <a:off x="109842300" y="112128300"/>
                            <a:ext cx="1257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110413800" y="110299500"/>
                            <a:ext cx="228600" cy="228600"/>
                          </a:xfrm>
                          <a:prstGeom prst="ellipse">
                            <a:avLst/>
                          </a:prstGeom>
                          <a:noFill/>
                          <a:ln w="9525" algn="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49" name="Line 26"/>
                        <wps:cNvCnPr/>
                        <wps:spPr bwMode="auto">
                          <a:xfrm flipH="1">
                            <a:off x="109613700" y="110528100"/>
                            <a:ext cx="5715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" name="Line 27"/>
                        <wps:cNvCnPr/>
                        <wps:spPr bwMode="auto">
                          <a:xfrm>
                            <a:off x="109613700" y="111099600"/>
                            <a:ext cx="22860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Line 28"/>
                        <wps:cNvCnPr/>
                        <wps:spPr bwMode="auto">
                          <a:xfrm flipH="1" flipV="1">
                            <a:off x="110756700" y="110528100"/>
                            <a:ext cx="5715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" name="Line 29"/>
                        <wps:cNvCnPr/>
                        <wps:spPr bwMode="auto">
                          <a:xfrm flipH="1">
                            <a:off x="111099600" y="111099600"/>
                            <a:ext cx="228600" cy="1028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" name="Line 30"/>
                        <wps:cNvCnPr/>
                        <wps:spPr bwMode="auto">
                          <a:xfrm flipH="1" flipV="1">
                            <a:off x="109156500" y="110642400"/>
                            <a:ext cx="4572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" name="Line 31"/>
                        <wps:cNvCnPr/>
                        <wps:spPr bwMode="auto">
                          <a:xfrm flipH="1">
                            <a:off x="109156500" y="111099600"/>
                            <a:ext cx="45720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" name="Line 32"/>
                        <wps:cNvCnPr/>
                        <wps:spPr bwMode="auto">
                          <a:xfrm flipH="1" flipV="1">
                            <a:off x="111213900" y="110985300"/>
                            <a:ext cx="4572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Line 33"/>
                        <wps:cNvCnPr/>
                        <wps:spPr bwMode="auto">
                          <a:xfrm flipV="1">
                            <a:off x="111328200" y="110642400"/>
                            <a:ext cx="3429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Line 34"/>
                        <wps:cNvCnPr/>
                        <wps:spPr bwMode="auto">
                          <a:xfrm flipH="1" flipV="1">
                            <a:off x="109842300" y="111785400"/>
                            <a:ext cx="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" name="Line 35"/>
                        <wps:cNvCnPr/>
                        <wps:spPr bwMode="auto">
                          <a:xfrm flipH="1" flipV="1">
                            <a:off x="111099600" y="111671100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08699300" y="110070900"/>
                            <a:ext cx="8572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CH</w:t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  <w:lang w:val="en"/>
                                </w:rPr>
                                <w:t>2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6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2500" y="1102995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61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10642400" y="1113282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62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09613700" y="11235690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5E7" w:rsidRDefault="00D445E7" w:rsidP="00D445E7">
                              <w:pPr>
                                <w:widowControl w:val="0"/>
                              </w:pPr>
                              <w:r>
                                <w:rPr>
                                  <w:rtl/>
                                </w:rPr>
                                <w:t xml:space="preserve">   </w:t>
                              </w:r>
                              <w:r>
                                <w:rPr>
                                  <w:sz w:val="28"/>
                                  <w:szCs w:val="28"/>
                                  <w:lang w:val="en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مجموعة 46" o:spid="_x0000_s1089" style="position:absolute;left:0;text-align:left;margin-left:246pt;margin-top:232.8pt;width:252pt;height:207pt;z-index:251694080" coordorigin="1086993,1100709" coordsize="32004,25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">
                <v:line id="Line 24" o:spid="_x0000_s1090" style="position:absolute;flip:x;visibility:visible;mso-wrap-style:square" from="1098423,1121283" to="1110996,112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YIS8IAAADbAAAADwAAAGRycy9kb3ducmV2LnhtbESPT4vCMBTE7wt+h/CEva2pIqtWo4hS&#10;XPHi//OjebbF5qU2Wa3ffrMgeBxm5jfMZNaYUtypdoVlBd1OBII4tbrgTMHxkHwNQTiPrLG0TAqe&#10;5GA2bX1MMNb2wTu6730mAoRdjApy76tYSpfmZNB1bEUcvIutDfog60zqGh8BbkrZi6JvabDgsJBj&#10;RYuc0uv+1yig7Vkvb251Sta7VY+zgRxtEqnUZ7uZj0F4avw7/Gr/aAX9Afx/CT9AT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KYIS8IAAADbAAAADwAAAAAAAAAAAAAA&#10;AAChAgAAZHJzL2Rvd25yZXYueG1sUEsFBgAAAAAEAAQA+QAAAJADAAAAAA==&#10;">
                  <v:shadow color="#ccc"/>
                </v:line>
                <v:oval id="Oval 25" o:spid="_x0000_s1091" style="position:absolute;left:1104138;top:1102995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AFlMAA&#10;AADbAAAADwAAAGRycy9kb3ducmV2LnhtbERPTYvCMBC9C/sfwix4kTVZ0UWqUcqC4MGLWtzrbDO2&#10;pc2kNNHWf28OgsfH+15vB9uIO3W+cqzhe6pAEOfOVFxoyM67ryUIH5ANNo5Jw4M8bDcfozUmxvV8&#10;pPspFCKGsE9QQxlCm0jp85Is+qlriSN3dZ3FEGFXSNNhH8NtI2dK/UiLFceGElv6LSmvTzerYfFX&#10;p/+X5SE/ZkOjVJ32BzVJtR5/DukKRKAhvMUv995omMex8Uv8AX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SAFlMAAAADbAAAADwAAAAAAAAAAAAAAAACYAgAAZHJzL2Rvd25y&#10;ZXYueG1sUEsFBgAAAAAEAAQA9QAAAIUDAAAAAA==&#10;" filled="f" insetpen="t">
                  <v:shadow color="#ccc"/>
                  <v:textbox inset="2.88pt,2.88pt,2.88pt,2.88pt"/>
                </v:oval>
                <v:line id="Line 26" o:spid="_x0000_s1092" style="position:absolute;flip:x;visibility:visible;mso-wrap-style:square" from="1096137,1105281" to="1101852,11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U5osIAAADbAAAADwAAAGRycy9kb3ducmV2LnhtbESPT4vCMBTE7wt+h/AEb2uqyKrVKOJS&#10;VPbi//OjebbF5qXbRO1+e7MgeBxm5jfMdN6YUtypdoVlBb1uBII4tbrgTMHxkHyOQDiPrLG0TAr+&#10;yMF81vqYYqztg3d03/tMBAi7GBXk3lexlC7NyaDr2oo4eBdbG/RB1pnUNT4C3JSyH0Vf0mDBYSHH&#10;ipY5pdf9zSig7Vl//7rVKdnsVn3OhnL8k0ilOu1mMQHhqfHv8Ku91goGY/j/En6An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U5osIAAADbAAAADwAAAAAAAAAAAAAA&#10;AAChAgAAZHJzL2Rvd25yZXYueG1sUEsFBgAAAAAEAAQA+QAAAJADAAAAAA==&#10;">
                  <v:shadow color="#ccc"/>
                </v:line>
                <v:line id="Line 27" o:spid="_x0000_s1093" style="position:absolute;visibility:visible;mso-wrap-style:square" from="1096137,1110996" to="1098423,112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FSub0AAADbAAAADwAAAGRycy9kb3ducmV2LnhtbERPTYvCMBC9C/6HMII3TV1RpJoWEYS9&#10;toqwt6GZbavNpCRR23+/OSx4fLzvQz6YTrzI+daygtUyAUFcWd1yreB6OS92IHxA1thZJgUjeciz&#10;6eSAqbZvLuhVhlrEEPYpKmhC6FMpfdWQQb+0PXHkfq0zGCJ0tdQO3zHcdPIrSbbSYMuxocGeTg1V&#10;j/JpFKwr296LSyh+dtbdNI1jn9xKpeaz4bgHEWgIH/G/+1sr2MT18Uv8ATL7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jxUrm9AAAA2wAAAA8AAAAAAAAAAAAAAAAAoQIA&#10;AGRycy9kb3ducmV2LnhtbFBLBQYAAAAABAAEAPkAAACLAwAAAAA=&#10;">
                  <v:shadow color="#ccc"/>
                </v:line>
                <v:line id="Line 28" o:spid="_x0000_s1094" style="position:absolute;flip:x y;visibility:visible;mso-wrap-style:square" from="1107567,1105281" to="1113282,11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SjyMQAAADbAAAADwAAAGRycy9kb3ducmV2LnhtbESPQWsCMRSE74X+h/AKXqRmLVjq1ihq&#10;EfTU1paeH5vXZO3mZUmiu/57Iwg9DjPzDTNb9K4RJwqx9qxgPCpAEFde12wUfH9tHl9AxISssfFM&#10;Cs4UYTG/v5thqX3Hn3TaJyMyhGOJCmxKbSllrCw5jCPfEmfv1weHKctgpA7YZbhr5FNRPEuHNecF&#10;iy2tLVV/+6NTcPjR096sdsOwmh6s3rybt4+6U2rw0C9fQSTq03/41t5qBZMxXL/kH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tKPIxAAAANsAAAAPAAAAAAAAAAAA&#10;AAAAAKECAABkcnMvZG93bnJldi54bWxQSwUGAAAAAAQABAD5AAAAkgMAAAAA&#10;">
                  <v:shadow color="#ccc"/>
                </v:line>
                <v:line id="Line 29" o:spid="_x0000_s1095" style="position:absolute;flip:x;visibility:visible;mso-wrap-style:square" from="1110996,1110996" to="1113282,112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g9DsMAAADbAAAADwAAAGRycy9kb3ducmV2LnhtbESPT2vCQBTE74LfYXmCN90YsNXoKmIJ&#10;Kr3Uv+dH9pkEs2/T7Krpt3cLhR6HmfkNM1+2phIPalxpWcFoGIEgzqwuOVdwOqaDCQjnkTVWlknB&#10;DzlYLrqdOSbaPnlPj4PPRYCwS1BB4X2dSOmyggy6oa2Jg3e1jUEfZJNL3eAzwE0l4yh6kwZLDgsF&#10;1rQuKLsd7kYBfV30x7fbnNPdfhNz/i6nn6lUqt9rVzMQnlr/H/5rb7WCcQy/X8IPkI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IPQ7DAAAA2wAAAA8AAAAAAAAAAAAA&#10;AAAAoQIAAGRycy9kb3ducmV2LnhtbFBLBQYAAAAABAAEAPkAAACRAwAAAAA=&#10;">
                  <v:shadow color="#ccc"/>
                </v:line>
                <v:line id="Line 30" o:spid="_x0000_s1096" style="position:absolute;flip:x y;visibility:visible;mso-wrap-style:square" from="1091565,1106424" to="1096137,11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qYJMUAAADbAAAADwAAAGRycy9kb3ducmV2LnhtbESPT0sDMRTE70K/Q3iCF2mzWizt2rRY&#10;S6GetH/w/Ng8k203L0sSu9tvbwTB4zAzv2Hmy9414kIh1p4VPIwKEMSV1zUbBcfDZjgFEROyxsYz&#10;KbhShOVicDPHUvuOd3TZJyMyhGOJCmxKbSllrCw5jCPfEmfvyweHKctgpA7YZbhr5GNRTKTDmvOC&#10;xZZeLVXn/bdTcPrUs96s3u7DanayevNu1h91p9Tdbf/yDCJRn/7Df+2tVvA0ht8v+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yqYJMUAAADbAAAADwAAAAAAAAAA&#10;AAAAAAChAgAAZHJzL2Rvd25yZXYueG1sUEsFBgAAAAAEAAQA+QAAAJMDAAAAAA==&#10;">
                  <v:shadow color="#ccc"/>
                </v:line>
                <v:line id="Line 31" o:spid="_x0000_s1097" style="position:absolute;flip:x;visibility:visible;mso-wrap-style:square" from="1091565,1110996" to="1096137,111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0A4cMAAADbAAAADwAAAGRycy9kb3ducmV2LnhtbESPQWvCQBSE7wX/w/IEb7pRrNbUVcQS&#10;VLwYa3t+ZF+TYPZtmt1q/PeuIPQ4zMw3zHzZmkpcqHGlZQXDQQSCOLO65FzB6TPpv4FwHlljZZkU&#10;3MjBctF5mWOs7ZVTuhx9LgKEXYwKCu/rWEqXFWTQDWxNHLwf2xj0QTa51A1eA9xUchRFE2mw5LBQ&#10;YE3rgrLz8c8ooMO3/vh1m69kl25GnE/lbJ9IpXrddvUOwlPr/8PP9lYreB3D40v4A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tAOHDAAAA2wAAAA8AAAAAAAAAAAAA&#10;AAAAoQIAAGRycy9kb3ducmV2LnhtbFBLBQYAAAAABAAEAPkAAACRAwAAAAA=&#10;">
                  <v:shadow color="#ccc"/>
                </v:line>
                <v:line id="Line 32" o:spid="_x0000_s1098" style="position:absolute;flip:x y;visibility:visible;mso-wrap-style:square" from="1112139,1109853" to="1116711,111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+ly8QAAADbAAAADwAAAGRycy9kb3ducmV2LnhtbESPT2sCMRTE74V+h/AKvUjNWrDUrVH8&#10;g6Cntrb0/Ni8Jms3L0sS3fXbG0HocZiZ3zDTee8acaIQa88KRsMCBHHldc1GwffX5ukVREzIGhvP&#10;pOBMEeaz+7spltp3/EmnfTIiQziWqMCm1JZSxsqSwzj0LXH2fn1wmLIMRuqAXYa7Rj4XxYt0WHNe&#10;sNjSylL1tz86BYcfPenNcjcIy8nB6s27WX/UnVKPD/3iDUSiPv2Hb+2tVjAew/VL/gF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j6XLxAAAANsAAAAPAAAAAAAAAAAA&#10;AAAAAKECAABkcnMvZG93bnJldi54bWxQSwUGAAAAAAQABAD5AAAAkgMAAAAA&#10;">
                  <v:shadow color="#ccc"/>
                </v:line>
                <v:line id="Line 33" o:spid="_x0000_s1099" style="position:absolute;flip:y;visibility:visible;mso-wrap-style:square" from="1113282,1106424" to="1116711,1110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M7DcQAAADbAAAADwAAAGRycy9kb3ducmV2LnhtbESPT2vCQBTE74V+h+UJvTUbhaY1ukqx&#10;BC29aPxzfmSfSTD7Nma3Jn77bqHQ4zAzv2Hmy8E04kadqy0rGEcxCOLC6ppLBYd99vwGwnlkjY1l&#10;UnAnB8vF48McU2173tEt96UIEHYpKqi8b1MpXVGRQRfZljh4Z9sZ9EF2pdQd9gFuGjmJ40QarDks&#10;VNjSqqLikn8bBbQ96Y+rWx+zz916wuWrnH5lUqmn0fA+A+Fp8P/hv/ZGK3hJ4PdL+A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zsNxAAAANsAAAAPAAAAAAAAAAAA&#10;AAAAAKECAABkcnMvZG93bnJldi54bWxQSwUGAAAAAAQABAD5AAAAkgMAAAAA&#10;">
                  <v:shadow color="#ccc"/>
                </v:line>
                <v:line id="Line 34" o:spid="_x0000_s1100" style="position:absolute;flip:x y;visibility:visible;mso-wrap-style:square" from="1098423,1117854" to="1098423,1123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GeJ8UAAADbAAAADwAAAGRycy9kb3ducmV2LnhtbESPT0sDMRTE70K/Q3iCF2mzCrXt2rRY&#10;S6GetH/w/Ng8k203L0sSu9tvbwTB4zAzv2Hmy9414kIh1p4VPIwKEMSV1zUbBcfDZjgFEROyxsYz&#10;KbhShOVicDPHUvuOd3TZJyMyhGOJCmxKbSllrCw5jCPfEmfvyweHKctgpA7YZbhr5GNRPEmHNecF&#10;iy29WqrO+2+n4PSpZ71Zvd2H1exk9ebdrD/qTqm72/7lGUSiPv2H/9pbrWA8gd8v+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GeJ8UAAADbAAAADwAAAAAAAAAA&#10;AAAAAAChAgAAZHJzL2Rvd25yZXYueG1sUEsFBgAAAAAEAAQA+QAAAJMDAAAAAA==&#10;">
                  <v:shadow color="#ccc"/>
                </v:line>
                <v:line id="Line 35" o:spid="_x0000_s1101" style="position:absolute;flip:x y;visibility:visible;mso-wrap-style:square" from="1110996,1116711" to="1110996,1123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4KVcEAAADbAAAADwAAAGRycy9kb3ducmV2LnhtbERPTWsCMRC9C/0PYQq9iGYtVHQ1irYI&#10;7amtiudhMyarm8mSpO723zeHgsfH+16ue9eIG4VYe1YwGRcgiCuvazYKjofdaAYiJmSNjWdS8EsR&#10;1quHwRJL7Tv+pts+GZFDOJaowKbUllLGypLDOPYtcebOPjhMGQYjdcAuh7tGPhfFVDqsOTdYbOnV&#10;UnXd/zgFl5Oe92b7MQzb+cXq3ad5+6o7pZ4e+80CRKI+3cX/7net4CWPzV/yD5C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jgpVwQAAANsAAAAPAAAAAAAAAAAAAAAA&#10;AKECAABkcnMvZG93bnJldi54bWxQSwUGAAAAAAQABAD5AAAAjwMAAAAA&#10;">
                  <v:shadow color="#ccc"/>
                </v:line>
                <v:shape id="Text Box 36" o:spid="_x0000_s1102" type="#_x0000_t202" style="position:absolute;left:1086993;top:1100709;width:857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zjMQA&#10;AADbAAAADwAAAGRycy9kb3ducmV2LnhtbESPT2sCMRTE70K/Q3iF3jRrS0O7GqV/KPRalVJvj83r&#10;bujmZd1kNfrpTUHwOMzMb5j5MrlW7KkP1rOG6aQAQVx5Y7nWsFl/jJ9AhIhssPVMGo4UYLm4Gc2x&#10;NP7AX7RfxVpkCIcSNTQxdqWUoWrIYZj4jjh7v753GLPsa2l6PGS4a+V9USjp0HJeaLCjt4aqv9Xg&#10;NLynn11SSj0M30e1O9nXYTu1pPXdbXqZgYiU4jV8aX8aDY/P8P8l/wC5O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B84zEAAAA2wAAAA8AAAAAAAAAAAAAAAAAmAIAAGRycy9k&#10;b3ducmV2LnhtbFBLBQYAAAAABAAEAPUAAACJAwAAAAA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CH</w:t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  <w:lang w:val="en"/>
                          </w:rPr>
                          <w:t>2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37" o:spid="_x0000_s1103" type="#_x0000_t202" style="position:absolute;left:1114425;top:1102995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eQrMAA&#10;AADbAAAADwAAAGRycy9kb3ducmV2LnhtbERPTWsCMRC9F/wPYYTeatYWQtkapVoEr9Uiehs2093Q&#10;zWTdZDX215uD4PHxvmeL5Fpxpj5YzxqmkwIEceWN5VrDz2798g4iRGSDrWfScKUAi/noaYal8Rf+&#10;pvM21iKHcChRQxNjV0oZqoYchonviDP363uHMcO+lqbHSw53rXwtCiUdWs4NDXa0aqj62w5Ow1c6&#10;nJJS6m3YX9Xp3y6H49SS1s/j9PkBIlKKD/HdvTEaVF6fv+QfIOc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JeQrMAAAADbAAAADwAAAAAAAAAAAAAAAACYAgAAZHJzL2Rvd25y&#10;ZXYueG1sUEsFBgAAAAAEAAQA9QAAAIUDAAAAAA=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38" o:spid="_x0000_s1104" type="#_x0000_t202" style="position:absolute;left:1106424;top:1113282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s1N8MA&#10;AADbAAAADwAAAGRycy9kb3ducmV2LnhtbESPQWsCMRSE74X+h/AKvdXsthDKahRtKfRaLaXeHpvn&#10;bnDzsm6yGv31Rij0OMzMN8xskVwnjjQE61lDOSlAENfeWG40fG8+nl5BhIhssPNMGs4UYDG/v5th&#10;ZfyJv+i4jo3IEA4Vamhj7CspQ92SwzDxPXH2dn5wGLMcGmkGPGW46+RzUSjp0HJeaLGnt5bq/Xp0&#10;Gt7T7yEppV7Gn7M6XOxq3JaWtH58SMspiEgp/of/2p9Ggyrh9iX/ADm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9s1N8MAAADbAAAADwAAAAAAAAAAAAAAAACYAgAAZHJzL2Rv&#10;d25yZXYueG1sUEsFBgAAAAAEAAQA9QAAAIgDAAAAAA=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  <v:shape id="Text Box 39" o:spid="_x0000_s1105" type="#_x0000_t202" style="position:absolute;left:1096137;top:1123569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mrQMMA&#10;AADbAAAADwAAAGRycy9kb3ducmV2LnhtbESPQWsCMRSE74X+h/CE3mpWhVC2RtGK4LVapL09Nq+7&#10;wc3Luslq7K9vhEKPw8x8w8yXybXiQn2wnjVMxgUI4soby7WGj8P2+QVEiMgGW8+k4UYBlovHhzmW&#10;xl/5nS77WIsM4VCihibGrpQyVA05DGPfEWfv2/cOY5Z9LU2P1wx3rZwWhZIOLeeFBjt6a6g67Qen&#10;YZM+z0kpNRuON3X+sevha2JJ66dRWr2CiJTif/ivvTMa1BTuX/IP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mrQMMAAADbAAAADwAAAAAAAAAAAAAAAACYAgAAZHJzL2Rv&#10;d25yZXYueG1sUEsFBgAAAAAEAAQA9QAAAIgDAAAAAA==&#10;" filled="f" stroked="f" insetpen="t">
                  <v:textbox inset="2.88pt,2.88pt,2.88pt,2.88pt">
                    <w:txbxContent>
                      <w:p w:rsidR="00D445E7" w:rsidRDefault="00D445E7" w:rsidP="00D445E7">
                        <w:pPr>
                          <w:widowControl w:val="0"/>
                        </w:pPr>
                        <w:r>
                          <w:rPr>
                            <w:rtl/>
                          </w:rPr>
                          <w:t xml:space="preserve">   </w:t>
                        </w:r>
                        <w:r>
                          <w:rPr>
                            <w:sz w:val="28"/>
                            <w:szCs w:val="28"/>
                            <w:lang w:val="en"/>
                          </w:rPr>
                          <w:t>O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AB6424" w:rsidRDefault="00AB6424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AB6424" w:rsidRPr="00D445E7" w:rsidRDefault="00AB6424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AB6424" w:rsidRDefault="00AB6424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AB6424" w:rsidRPr="00D445E7" w:rsidRDefault="00AB6424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D445E7" w:rsidRDefault="00D445E7" w:rsidP="00D445E7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  <w:r w:rsidRPr="00D445E7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ايها يعد سكرا خماسيا  وايها يعد سكرا سداسيا </w:t>
      </w:r>
    </w:p>
    <w:p w:rsidR="00D445E7" w:rsidRPr="00D445E7" w:rsidRDefault="00D445E7" w:rsidP="00D445E7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bidi="ar-JO"/>
        </w:rPr>
      </w:pPr>
      <w:r w:rsidRPr="00D445E7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سم المركبين الذين اذا اتحدا يكونان سكر السكروز </w:t>
      </w:r>
    </w:p>
    <w:p w:rsidR="00D445E7" w:rsidRPr="00D445E7" w:rsidRDefault="00D445E7" w:rsidP="00D445E7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bidi="ar-JO"/>
        </w:rPr>
      </w:pPr>
      <w:r w:rsidRPr="00D445E7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حدد الصيغ من النوع </w:t>
      </w:r>
      <w:r w:rsidRPr="00D445E7">
        <w:rPr>
          <w:rFonts w:ascii="Times New Roman" w:eastAsia="Times New Roman" w:hAnsi="Times New Roman" w:cs="Times New Roman"/>
          <w:sz w:val="32"/>
          <w:szCs w:val="32"/>
          <w:lang w:bidi="ar-JO"/>
        </w:rPr>
        <w:t xml:space="preserve">α  </w:t>
      </w:r>
      <w:r w:rsidRPr="00D445E7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 او </w:t>
      </w:r>
      <w:r w:rsidRPr="00D445E7">
        <w:rPr>
          <w:rFonts w:ascii="Times New Roman" w:eastAsia="Times New Roman" w:hAnsi="Times New Roman" w:cs="Times New Roman"/>
          <w:sz w:val="32"/>
          <w:szCs w:val="32"/>
          <w:lang w:bidi="ar-JO"/>
        </w:rPr>
        <w:t>β</w:t>
      </w:r>
      <w:r w:rsidRPr="00D445E7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 </w:t>
      </w:r>
    </w:p>
    <w:p w:rsidR="00D445E7" w:rsidRPr="00D445E7" w:rsidRDefault="00D445E7" w:rsidP="00D445E7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bidi="ar-JO"/>
        </w:rPr>
      </w:pPr>
      <w:r w:rsidRPr="00D445E7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ايها مركب اساسي في تكوين النشا </w:t>
      </w:r>
    </w:p>
    <w:p w:rsidR="00D445E7" w:rsidRPr="00D445E7" w:rsidRDefault="00D445E7" w:rsidP="00D445E7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bidi="ar-JO"/>
        </w:rPr>
      </w:pPr>
      <w:r w:rsidRPr="00D445E7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اكتب الصيغة الجزيئية للمركب رقم2 </w:t>
      </w:r>
    </w:p>
    <w:p w:rsidR="00D445E7" w:rsidRPr="00D445E7" w:rsidRDefault="00D445E7" w:rsidP="00D445E7">
      <w:pPr>
        <w:numPr>
          <w:ilvl w:val="0"/>
          <w:numId w:val="13"/>
        </w:num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bidi="ar-JO"/>
        </w:rPr>
      </w:pPr>
      <w:r w:rsidRPr="00D445E7">
        <w:rPr>
          <w:rFonts w:ascii="Times New Roman" w:eastAsia="Times New Roman" w:hAnsi="Times New Roman" w:cs="Times New Roman" w:hint="cs"/>
          <w:sz w:val="32"/>
          <w:szCs w:val="32"/>
          <w:rtl/>
          <w:lang w:bidi="ar-JO"/>
        </w:rPr>
        <w:t xml:space="preserve">ما ارقام ذرات الكربون التي اغلقت الحلقة في المركب 3 </w:t>
      </w:r>
    </w:p>
    <w:p w:rsidR="00D445E7" w:rsidRPr="00D445E7" w:rsidRDefault="00D445E7" w:rsidP="00D445E7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rtl/>
          <w:lang w:bidi="ar-JO"/>
        </w:rPr>
      </w:pPr>
    </w:p>
    <w:p w:rsidR="00D445E7" w:rsidRPr="00422735" w:rsidRDefault="00D445E7" w:rsidP="00D445E7">
      <w:pPr>
        <w:widowControl w:val="0"/>
        <w:tabs>
          <w:tab w:val="left" w:pos="2477"/>
        </w:tabs>
        <w:spacing w:after="0" w:line="240" w:lineRule="auto"/>
        <w:ind w:left="840"/>
        <w:rPr>
          <w:rFonts w:ascii="Times New Roman" w:eastAsia="Times New Roman" w:hAnsi="Times New Roman" w:cs="Times New Roman"/>
          <w:sz w:val="24"/>
          <w:szCs w:val="24"/>
          <w:lang w:val="en" w:bidi="ar-JO"/>
        </w:rPr>
      </w:pPr>
    </w:p>
    <w:p w:rsidR="008B1563" w:rsidRPr="00422735" w:rsidRDefault="008B1563" w:rsidP="008B1563">
      <w:pPr>
        <w:widowControl w:val="0"/>
        <w:tabs>
          <w:tab w:val="left" w:pos="2477"/>
        </w:tabs>
        <w:spacing w:after="0" w:line="240" w:lineRule="auto"/>
        <w:ind w:left="840"/>
        <w:rPr>
          <w:rFonts w:ascii="Times New Roman" w:eastAsia="Times New Roman" w:hAnsi="Times New Roman" w:cs="Times New Roman"/>
          <w:sz w:val="24"/>
          <w:szCs w:val="24"/>
          <w:lang w:val="en" w:bidi="ar-JO"/>
        </w:rPr>
      </w:pPr>
    </w:p>
    <w:p w:rsidR="008B1563" w:rsidRDefault="008B1563" w:rsidP="008B1563">
      <w:pPr>
        <w:tabs>
          <w:tab w:val="left" w:pos="2477"/>
        </w:tabs>
        <w:rPr>
          <w:sz w:val="28"/>
          <w:szCs w:val="28"/>
          <w:rtl/>
          <w:lang w:val="en" w:bidi="ar-JO"/>
        </w:rPr>
      </w:pPr>
      <w:r>
        <w:rPr>
          <w:sz w:val="28"/>
          <w:szCs w:val="28"/>
          <w:rtl/>
          <w:lang w:val="en" w:bidi="ar-JO"/>
        </w:rPr>
        <w:tab/>
      </w:r>
      <w:r>
        <w:rPr>
          <w:rFonts w:hint="cs"/>
          <w:sz w:val="28"/>
          <w:szCs w:val="28"/>
          <w:rtl/>
          <w:lang w:val="en" w:bidi="ar-JO"/>
        </w:rPr>
        <w:t>××××××××××××××</w:t>
      </w:r>
    </w:p>
    <w:p w:rsidR="008B1563" w:rsidRPr="00422735" w:rsidRDefault="008B1563" w:rsidP="00AB6424">
      <w:pPr>
        <w:tabs>
          <w:tab w:val="left" w:pos="5662"/>
        </w:tabs>
        <w:rPr>
          <w:sz w:val="28"/>
          <w:szCs w:val="28"/>
          <w:rtl/>
          <w:lang w:val="en" w:bidi="ar-JO"/>
        </w:rPr>
      </w:pPr>
      <w:r>
        <w:rPr>
          <w:sz w:val="28"/>
          <w:szCs w:val="28"/>
          <w:rtl/>
          <w:lang w:val="en" w:bidi="ar-JO"/>
        </w:rPr>
        <w:tab/>
      </w:r>
      <w:r w:rsidR="001C7C1C">
        <w:rPr>
          <w:rFonts w:hint="cs"/>
          <w:sz w:val="28"/>
          <w:szCs w:val="28"/>
          <w:rtl/>
          <w:lang w:val="en" w:bidi="ar-JO"/>
        </w:rPr>
        <w:t xml:space="preserve">بسام العلاوين </w:t>
      </w:r>
    </w:p>
    <w:p w:rsidR="003A2B26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3A2B26" w:rsidRDefault="003A2B26" w:rsidP="003A2B2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rtl/>
          <w:lang w:bidi="ar-JO"/>
        </w:rPr>
      </w:pPr>
    </w:p>
    <w:p w:rsidR="00654CA9" w:rsidRPr="00654CA9" w:rsidRDefault="00654CA9" w:rsidP="00D240F9">
      <w:pPr>
        <w:rPr>
          <w:sz w:val="28"/>
          <w:szCs w:val="28"/>
          <w:lang w:bidi="ar-JO"/>
        </w:rPr>
      </w:pPr>
    </w:p>
    <w:sectPr w:rsidR="00654CA9" w:rsidRPr="00654CA9" w:rsidSect="00AA407E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6B2C57"/>
    <w:multiLevelType w:val="hybridMultilevel"/>
    <w:tmpl w:val="D2A6BA48"/>
    <w:lvl w:ilvl="0" w:tplc="44749B2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AC410D8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22357D6"/>
    <w:multiLevelType w:val="hybridMultilevel"/>
    <w:tmpl w:val="1C12669C"/>
    <w:lvl w:ilvl="0" w:tplc="CBC28AE8">
      <w:start w:val="1"/>
      <w:numFmt w:val="decimal"/>
      <w:lvlText w:val="%1-"/>
      <w:lvlJc w:val="left"/>
      <w:pPr>
        <w:tabs>
          <w:tab w:val="num" w:pos="1725"/>
        </w:tabs>
        <w:ind w:left="1725" w:hanging="360"/>
      </w:pPr>
      <w:rPr>
        <w:rFonts w:hint="default"/>
      </w:rPr>
    </w:lvl>
    <w:lvl w:ilvl="1" w:tplc="00C01A9C">
      <w:start w:val="1"/>
      <w:numFmt w:val="decimal"/>
      <w:lvlText w:val="%2-"/>
      <w:lvlJc w:val="left"/>
      <w:pPr>
        <w:tabs>
          <w:tab w:val="num" w:pos="3750"/>
        </w:tabs>
        <w:ind w:left="3750" w:hanging="166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165"/>
        </w:tabs>
        <w:ind w:left="31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85"/>
        </w:tabs>
        <w:ind w:left="38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05"/>
        </w:tabs>
        <w:ind w:left="46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25"/>
        </w:tabs>
        <w:ind w:left="53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45"/>
        </w:tabs>
        <w:ind w:left="60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65"/>
        </w:tabs>
        <w:ind w:left="67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85"/>
        </w:tabs>
        <w:ind w:left="7485" w:hanging="180"/>
      </w:pPr>
    </w:lvl>
  </w:abstractNum>
  <w:abstractNum w:abstractNumId="2">
    <w:nsid w:val="293918F2"/>
    <w:multiLevelType w:val="hybridMultilevel"/>
    <w:tmpl w:val="050C0178"/>
    <w:lvl w:ilvl="0" w:tplc="01D230B6">
      <w:start w:val="1"/>
      <w:numFmt w:val="decimal"/>
      <w:lvlText w:val="%1-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60"/>
        </w:tabs>
        <w:ind w:left="27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80"/>
        </w:tabs>
        <w:ind w:left="34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00"/>
        </w:tabs>
        <w:ind w:left="42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20"/>
        </w:tabs>
        <w:ind w:left="49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40"/>
        </w:tabs>
        <w:ind w:left="56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60"/>
        </w:tabs>
        <w:ind w:left="63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80"/>
        </w:tabs>
        <w:ind w:left="70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00"/>
        </w:tabs>
        <w:ind w:left="7800" w:hanging="180"/>
      </w:pPr>
    </w:lvl>
  </w:abstractNum>
  <w:abstractNum w:abstractNumId="3">
    <w:nsid w:val="2E0236C4"/>
    <w:multiLevelType w:val="hybridMultilevel"/>
    <w:tmpl w:val="4AC27818"/>
    <w:lvl w:ilvl="0" w:tplc="07603A9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125237"/>
    <w:multiLevelType w:val="hybridMultilevel"/>
    <w:tmpl w:val="473C1D0E"/>
    <w:lvl w:ilvl="0" w:tplc="3CA26904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">
    <w:nsid w:val="345E2E0B"/>
    <w:multiLevelType w:val="hybridMultilevel"/>
    <w:tmpl w:val="D4C07954"/>
    <w:lvl w:ilvl="0" w:tplc="8CBA4D8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A243FF0"/>
    <w:multiLevelType w:val="hybridMultilevel"/>
    <w:tmpl w:val="90685858"/>
    <w:lvl w:ilvl="0" w:tplc="BD4ED022">
      <w:start w:val="1"/>
      <w:numFmt w:val="decimal"/>
      <w:lvlText w:val="%1-"/>
      <w:lvlJc w:val="left"/>
      <w:pPr>
        <w:tabs>
          <w:tab w:val="num" w:pos="1545"/>
        </w:tabs>
        <w:ind w:left="1545" w:hanging="360"/>
      </w:pPr>
      <w:rPr>
        <w:rFonts w:hint="default"/>
      </w:rPr>
    </w:lvl>
    <w:lvl w:ilvl="1" w:tplc="A1889096">
      <w:start w:val="1"/>
      <w:numFmt w:val="arabicAlpha"/>
      <w:lvlText w:val="%2)"/>
      <w:lvlJc w:val="left"/>
      <w:pPr>
        <w:tabs>
          <w:tab w:val="num" w:pos="2265"/>
        </w:tabs>
        <w:ind w:left="226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985"/>
        </w:tabs>
        <w:ind w:left="29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05"/>
        </w:tabs>
        <w:ind w:left="37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25"/>
        </w:tabs>
        <w:ind w:left="44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45"/>
        </w:tabs>
        <w:ind w:left="51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65"/>
        </w:tabs>
        <w:ind w:left="58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85"/>
        </w:tabs>
        <w:ind w:left="65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05"/>
        </w:tabs>
        <w:ind w:left="7305" w:hanging="180"/>
      </w:pPr>
    </w:lvl>
  </w:abstractNum>
  <w:abstractNum w:abstractNumId="7">
    <w:nsid w:val="46EB7412"/>
    <w:multiLevelType w:val="hybridMultilevel"/>
    <w:tmpl w:val="6E1828F2"/>
    <w:lvl w:ilvl="0" w:tplc="D5D26008">
      <w:start w:val="1"/>
      <w:numFmt w:val="decimal"/>
      <w:lvlText w:val="%1-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8">
    <w:nsid w:val="566945AC"/>
    <w:multiLevelType w:val="hybridMultilevel"/>
    <w:tmpl w:val="A49686FA"/>
    <w:lvl w:ilvl="0" w:tplc="2550DE96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5D734E98"/>
    <w:multiLevelType w:val="hybridMultilevel"/>
    <w:tmpl w:val="867236A0"/>
    <w:lvl w:ilvl="0" w:tplc="4B6CFEFA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7376560A"/>
    <w:multiLevelType w:val="hybridMultilevel"/>
    <w:tmpl w:val="25C2F41A"/>
    <w:lvl w:ilvl="0" w:tplc="22989F42">
      <w:start w:val="1"/>
      <w:numFmt w:val="decimal"/>
      <w:lvlText w:val="%1-"/>
      <w:lvlJc w:val="left"/>
      <w:pPr>
        <w:tabs>
          <w:tab w:val="num" w:pos="1875"/>
        </w:tabs>
        <w:ind w:left="18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95"/>
        </w:tabs>
        <w:ind w:left="25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15"/>
        </w:tabs>
        <w:ind w:left="33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35"/>
        </w:tabs>
        <w:ind w:left="40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755"/>
        </w:tabs>
        <w:ind w:left="47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75"/>
        </w:tabs>
        <w:ind w:left="54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95"/>
        </w:tabs>
        <w:ind w:left="61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15"/>
        </w:tabs>
        <w:ind w:left="69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35"/>
        </w:tabs>
        <w:ind w:left="7635" w:hanging="180"/>
      </w:pPr>
    </w:lvl>
  </w:abstractNum>
  <w:abstractNum w:abstractNumId="11">
    <w:nsid w:val="7A817361"/>
    <w:multiLevelType w:val="hybridMultilevel"/>
    <w:tmpl w:val="14461752"/>
    <w:lvl w:ilvl="0" w:tplc="0DE6A290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2">
    <w:nsid w:val="7E486326"/>
    <w:multiLevelType w:val="hybridMultilevel"/>
    <w:tmpl w:val="A5DC9C26"/>
    <w:lvl w:ilvl="0" w:tplc="C756B41E">
      <w:start w:val="1"/>
      <w:numFmt w:val="decimal"/>
      <w:lvlText w:val="%1-"/>
      <w:lvlJc w:val="left"/>
      <w:pPr>
        <w:tabs>
          <w:tab w:val="num" w:pos="1410"/>
        </w:tabs>
        <w:ind w:left="1410" w:hanging="450"/>
      </w:pPr>
      <w:rPr>
        <w:rFonts w:hint="default"/>
        <w:lang w:bidi="ar-J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3">
    <w:nsid w:val="7E764AC9"/>
    <w:multiLevelType w:val="hybridMultilevel"/>
    <w:tmpl w:val="E2988BB8"/>
    <w:lvl w:ilvl="0" w:tplc="1AF0EACC">
      <w:start w:val="1"/>
      <w:numFmt w:val="decimal"/>
      <w:lvlText w:val="%1-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A7503D28">
      <w:start w:val="1"/>
      <w:numFmt w:val="arabicAlpha"/>
      <w:lvlText w:val="%2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num w:numId="1">
    <w:abstractNumId w:val="1"/>
  </w:num>
  <w:num w:numId="2">
    <w:abstractNumId w:val="3"/>
  </w:num>
  <w:num w:numId="3">
    <w:abstractNumId w:val="12"/>
  </w:num>
  <w:num w:numId="4">
    <w:abstractNumId w:val="11"/>
  </w:num>
  <w:num w:numId="5">
    <w:abstractNumId w:val="10"/>
  </w:num>
  <w:num w:numId="6">
    <w:abstractNumId w:val="13"/>
  </w:num>
  <w:num w:numId="7">
    <w:abstractNumId w:val="6"/>
  </w:num>
  <w:num w:numId="8">
    <w:abstractNumId w:val="0"/>
  </w:num>
  <w:num w:numId="9">
    <w:abstractNumId w:val="2"/>
  </w:num>
  <w:num w:numId="10">
    <w:abstractNumId w:val="8"/>
  </w:num>
  <w:num w:numId="11">
    <w:abstractNumId w:val="9"/>
  </w:num>
  <w:num w:numId="12">
    <w:abstractNumId w:val="4"/>
  </w:num>
  <w:num w:numId="13">
    <w:abstractNumId w:val="5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5491"/>
    <w:rsid w:val="00166301"/>
    <w:rsid w:val="00175371"/>
    <w:rsid w:val="001C7C1C"/>
    <w:rsid w:val="002B3EB6"/>
    <w:rsid w:val="003A2B26"/>
    <w:rsid w:val="00516B7E"/>
    <w:rsid w:val="00654CA9"/>
    <w:rsid w:val="006835A5"/>
    <w:rsid w:val="006F12AF"/>
    <w:rsid w:val="0076057A"/>
    <w:rsid w:val="0081365E"/>
    <w:rsid w:val="008B1563"/>
    <w:rsid w:val="0091347D"/>
    <w:rsid w:val="00970ED3"/>
    <w:rsid w:val="00A12B84"/>
    <w:rsid w:val="00AA407E"/>
    <w:rsid w:val="00AB6424"/>
    <w:rsid w:val="00AD1AE6"/>
    <w:rsid w:val="00B412FE"/>
    <w:rsid w:val="00BA5491"/>
    <w:rsid w:val="00BF69CE"/>
    <w:rsid w:val="00C60FD6"/>
    <w:rsid w:val="00CF3083"/>
    <w:rsid w:val="00D240F9"/>
    <w:rsid w:val="00D445E7"/>
    <w:rsid w:val="00D6453E"/>
    <w:rsid w:val="00E2455A"/>
    <w:rsid w:val="00F25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B3EB6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شبكة جدول1"/>
    <w:basedOn w:val="a1"/>
    <w:next w:val="a3"/>
    <w:rsid w:val="006F12AF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شبكة جدول2"/>
    <w:basedOn w:val="a1"/>
    <w:next w:val="a3"/>
    <w:rsid w:val="008B1563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1C7C1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B3EB6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شبكة جدول1"/>
    <w:basedOn w:val="a1"/>
    <w:next w:val="a3"/>
    <w:rsid w:val="006F12AF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شبكة جدول2"/>
    <w:basedOn w:val="a1"/>
    <w:next w:val="a3"/>
    <w:rsid w:val="008B1563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1C7C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113A9B-0C87-4161-AFD7-B70FED8DFB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8</Pages>
  <Words>1032</Words>
  <Characters>5886</Characters>
  <Application>Microsoft Office Word</Application>
  <DocSecurity>0</DocSecurity>
  <Lines>49</Lines>
  <Paragraphs>13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LAS4</dc:creator>
  <cp:lastModifiedBy>ATLAS4</cp:lastModifiedBy>
  <cp:revision>25</cp:revision>
  <dcterms:created xsi:type="dcterms:W3CDTF">2015-06-15T19:10:00Z</dcterms:created>
  <dcterms:modified xsi:type="dcterms:W3CDTF">2016-01-02T13:26:00Z</dcterms:modified>
  <cp:contentStatus>نهائي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